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B1746D" w14:textId="77777777" w:rsidR="009D44FC" w:rsidRPr="009D44FC" w:rsidRDefault="009D44FC" w:rsidP="009D44F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ascii="Times New Roman" w:eastAsia="Calibri" w:hAnsi="Times New Roman" w:cs="Times New Roman"/>
          <w:b/>
          <w:iCs/>
          <w:color w:val="FF0000"/>
          <w:sz w:val="32"/>
          <w:szCs w:val="24"/>
        </w:rPr>
      </w:pPr>
      <w:r w:rsidRPr="009D44FC">
        <w:rPr>
          <w:rFonts w:ascii="Times New Roman" w:eastAsia="Calibri" w:hAnsi="Times New Roman" w:cs="Times New Roman"/>
          <w:b/>
          <w:iCs/>
          <w:color w:val="FF0000"/>
          <w:sz w:val="32"/>
          <w:szCs w:val="24"/>
          <w:highlight w:val="yellow"/>
        </w:rPr>
        <w:t>BÀI 6: SULFUR VÀ SULFUR DIOXIDE</w:t>
      </w:r>
    </w:p>
    <w:p w14:paraId="2ACC5BAE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bookmarkStart w:id="0" w:name="_Hlk131710705"/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green"/>
        </w:rPr>
        <w:t xml:space="preserve">A. </w:t>
      </w:r>
      <w:r w:rsidRPr="009D44FC">
        <w:rPr>
          <w:rFonts w:ascii="Times New Roman" w:eastAsia="Calibri" w:hAnsi="Times New Roman" w:cs="Times New Roman"/>
          <w:b/>
          <w:color w:val="000000"/>
          <w:sz w:val="24"/>
          <w:szCs w:val="24"/>
          <w:highlight w:val="green"/>
        </w:rPr>
        <w:t>TÓM TẮT LÝ THUYẾT</w:t>
      </w:r>
    </w:p>
    <w:p w14:paraId="7CE5F321" w14:textId="77777777" w:rsidR="009D44FC" w:rsidRPr="009D44FC" w:rsidRDefault="009D44FC" w:rsidP="009D44FC">
      <w:pPr>
        <w:spacing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1. Trạng thái tự nhiên của sulfur: </w:t>
      </w:r>
    </w:p>
    <w:p w14:paraId="1CAD3FC9" w14:textId="77777777" w:rsidR="009D44FC" w:rsidRPr="009D44FC" w:rsidRDefault="009D44FC" w:rsidP="009D44FC">
      <w:pPr>
        <w:spacing w:after="0" w:line="276" w:lineRule="auto"/>
        <w:ind w:firstLine="27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Dạng đơn chất: lắng đọng trong các mỏ lớn, nằm trong lòng đất.</w:t>
      </w:r>
    </w:p>
    <w:p w14:paraId="3D74D32B" w14:textId="77777777" w:rsidR="009D44FC" w:rsidRPr="009D44FC" w:rsidRDefault="009D44FC" w:rsidP="009D44FC">
      <w:pPr>
        <w:spacing w:after="0" w:line="276" w:lineRule="auto"/>
        <w:ind w:firstLine="27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Dạng hợp chất: có trong nhiều khoáng vật (quặng Pyrite FeS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</w:rPr>
        <w:t>, Gypsum Ca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9D44FC">
        <w:rPr>
          <w:rFonts w:ascii="Times New Roman" w:eastAsia="Calibri" w:hAnsi="Times New Roman" w:cs="Times New Roman"/>
          <w:sz w:val="24"/>
          <w:szCs w:val="24"/>
        </w:rPr>
        <w:t>.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</w:rPr>
        <w:t>O, Galena: PbS, Barite: Ba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9D44FC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45D5E798" w14:textId="77777777" w:rsidR="009D44FC" w:rsidRPr="009D44FC" w:rsidRDefault="009D44FC" w:rsidP="009D44FC">
      <w:pPr>
        <w:spacing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. Tính chất vật lý của sulfur – cấu tạo phân tử sulfur:</w:t>
      </w:r>
    </w:p>
    <w:p w14:paraId="3A229D4B" w14:textId="77777777" w:rsidR="009D44FC" w:rsidRPr="009D44FC" w:rsidRDefault="009D44FC" w:rsidP="009D44FC">
      <w:pPr>
        <w:spacing w:after="0" w:line="276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Điều kiện thường: chất rắn, màu vàng, không tan trong nước, tan nhiều trong dung môi hữu cơ như benzene, carbon disulfide (CS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</w:rPr>
        <w:t>),…</w:t>
      </w:r>
    </w:p>
    <w:p w14:paraId="5CF90F60" w14:textId="77777777" w:rsidR="009D44FC" w:rsidRPr="009D44FC" w:rsidRDefault="009D44FC" w:rsidP="009D44FC">
      <w:pPr>
        <w:spacing w:after="0" w:line="276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Cấu tạo dạng phân tử: gồm 8 nguyên tử liên kết cộng hóa trị tạo mạnh vòng (S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8</w:t>
      </w:r>
      <w:r w:rsidRPr="009D44FC">
        <w:rPr>
          <w:rFonts w:ascii="Times New Roman" w:eastAsia="Calibri" w:hAnsi="Times New Roman" w:cs="Times New Roman"/>
          <w:sz w:val="24"/>
          <w:szCs w:val="24"/>
        </w:rPr>
        <w:t xml:space="preserve">). </w:t>
      </w:r>
    </w:p>
    <w:p w14:paraId="59CFBA81" w14:textId="77777777" w:rsidR="009D44FC" w:rsidRPr="009D44FC" w:rsidRDefault="009D44FC" w:rsidP="009D44FC">
      <w:pPr>
        <w:spacing w:after="0" w:line="276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Trong phản ứng hóa học: kí hiệu S.</w:t>
      </w:r>
    </w:p>
    <w:p w14:paraId="1132BE88" w14:textId="77777777" w:rsidR="009D44FC" w:rsidRPr="009D44FC" w:rsidRDefault="009D44FC" w:rsidP="009D44FC">
      <w:pPr>
        <w:spacing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3. </w:t>
      </w:r>
      <w:r w:rsidRPr="009D44F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ính chất hóa học của sulfur đơn chất: là chất khử và chất oxi hóa</w:t>
      </w:r>
    </w:p>
    <w:p w14:paraId="62C42ED0" w14:textId="77777777" w:rsidR="009D44FC" w:rsidRPr="009D44FC" w:rsidRDefault="009D44FC" w:rsidP="009D44FC">
      <w:pPr>
        <w:tabs>
          <w:tab w:val="left" w:pos="360"/>
        </w:tabs>
        <w:spacing w:after="0" w:line="276" w:lineRule="auto"/>
        <w:ind w:left="360"/>
        <w:jc w:val="both"/>
        <w:rPr>
          <w:rFonts w:ascii="Calibri" w:eastAsia="Calibri" w:hAnsi="Calibri" w:cs="Times New Roman"/>
          <w:noProof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</w:rPr>
        <w:t xml:space="preserve">Sulfur là chất khử: </w:t>
      </w:r>
      <w:r w:rsidRPr="009D44FC">
        <w:rPr>
          <w:rFonts w:ascii="Times New Roman" w:eastAsia="Calibri" w:hAnsi="Times New Roman" w:cs="Times New Roman"/>
          <w:sz w:val="24"/>
          <w:szCs w:val="24"/>
        </w:rPr>
        <w:t>khi pư với chất oxi hóa (oxygen)</w:t>
      </w:r>
      <w:r w:rsidRPr="009D44FC">
        <w:rPr>
          <w:rFonts w:ascii="Calibri" w:eastAsia="Calibri" w:hAnsi="Calibri" w:cs="Times New Roman"/>
          <w:noProof/>
        </w:rPr>
        <w:t xml:space="preserve"> </w:t>
      </w:r>
    </w:p>
    <w:p w14:paraId="1B44BF60" w14:textId="77777777" w:rsidR="009D44FC" w:rsidRPr="009D44FC" w:rsidRDefault="009D44FC" w:rsidP="009D44FC">
      <w:pPr>
        <w:tabs>
          <w:tab w:val="left" w:pos="360"/>
        </w:tabs>
        <w:spacing w:after="0" w:line="276" w:lineRule="auto"/>
        <w:ind w:left="360"/>
        <w:jc w:val="both"/>
        <w:rPr>
          <w:rFonts w:ascii="Calibri" w:eastAsia="Calibri" w:hAnsi="Calibri" w:cs="Times New Roman"/>
          <w:noProof/>
        </w:rPr>
      </w:pPr>
      <w:r w:rsidRPr="009D44FC">
        <w:rPr>
          <w:rFonts w:ascii="Calibri" w:eastAsia="Calibri" w:hAnsi="Calibri" w:cs="Times New Roman"/>
          <w:noProof/>
        </w:rPr>
        <w:t xml:space="preserve">    </w:t>
      </w:r>
      <w:r w:rsidRPr="009D44FC">
        <w:rPr>
          <w:rFonts w:ascii="Calibri" w:eastAsia="Calibri" w:hAnsi="Calibri" w:cs="Times New Roman"/>
          <w:noProof/>
        </w:rPr>
        <w:drawing>
          <wp:inline distT="0" distB="0" distL="0" distR="0" wp14:anchorId="14C00066" wp14:editId="24DC08D2">
            <wp:extent cx="2252133" cy="533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62876" cy="535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E893D" w14:textId="77777777" w:rsidR="009D44FC" w:rsidRPr="009D44FC" w:rsidRDefault="009D44FC" w:rsidP="009D44FC">
      <w:pPr>
        <w:tabs>
          <w:tab w:val="left" w:pos="360"/>
        </w:tabs>
        <w:spacing w:after="0" w:line="276" w:lineRule="auto"/>
        <w:ind w:left="360"/>
        <w:jc w:val="both"/>
        <w:rPr>
          <w:rFonts w:ascii="Calibri" w:eastAsia="Calibri" w:hAnsi="Calibri" w:cs="Times New Roman"/>
          <w:noProof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</w:rPr>
        <w:t xml:space="preserve">Sulfur là chất oxi hóa: </w:t>
      </w:r>
      <w:r w:rsidRPr="009D44FC">
        <w:rPr>
          <w:rFonts w:ascii="Times New Roman" w:eastAsia="Calibri" w:hAnsi="Times New Roman" w:cs="Times New Roman"/>
          <w:sz w:val="24"/>
          <w:szCs w:val="24"/>
        </w:rPr>
        <w:t>khi pư với chất khử (kim loại Fe, Al, Zn, Hg…)</w:t>
      </w:r>
      <w:r w:rsidRPr="009D44FC">
        <w:rPr>
          <w:rFonts w:ascii="Calibri" w:eastAsia="Calibri" w:hAnsi="Calibri" w:cs="Times New Roman"/>
          <w:noProof/>
        </w:rPr>
        <w:t xml:space="preserve"> </w:t>
      </w:r>
    </w:p>
    <w:p w14:paraId="2693A7F4" w14:textId="77777777" w:rsidR="009D44FC" w:rsidRPr="009D44FC" w:rsidRDefault="009D44FC" w:rsidP="009D44FC">
      <w:pPr>
        <w:spacing w:after="0" w:line="276" w:lineRule="auto"/>
        <w:ind w:left="63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D44FC">
        <w:rPr>
          <w:rFonts w:ascii="Calibri" w:eastAsia="Calibri" w:hAnsi="Calibri" w:cs="Times New Roman"/>
          <w:noProof/>
        </w:rPr>
        <w:drawing>
          <wp:inline distT="0" distB="0" distL="0" distR="0" wp14:anchorId="284B29DF" wp14:editId="669211B9">
            <wp:extent cx="2405380" cy="1244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13560" cy="1248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EF75D" w14:textId="77777777" w:rsidR="009D44FC" w:rsidRPr="009D44FC" w:rsidRDefault="009D44FC" w:rsidP="009D44FC">
      <w:pPr>
        <w:spacing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.  Ứng dụng của sulfur đơn chất</w:t>
      </w:r>
    </w:p>
    <w:p w14:paraId="32845558" w14:textId="77777777" w:rsidR="009D44FC" w:rsidRPr="009D44FC" w:rsidRDefault="009D44FC" w:rsidP="009D44FC">
      <w:pPr>
        <w:spacing w:after="0" w:line="276" w:lineRule="auto"/>
        <w:ind w:firstLine="27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Là nguyên liệu quan trọng trong nhiều ngành công nghiệp: điều chế sulfuric acid, sản xuất diêm, chất tẩy trắng bột giấy, chất dẻo ebonit, dược phẩm, thuốc trừ sâu, lưu hóa cao su, …</w:t>
      </w:r>
    </w:p>
    <w:p w14:paraId="19CAF167" w14:textId="77777777" w:rsidR="009D44FC" w:rsidRPr="009D44FC" w:rsidRDefault="009D44FC" w:rsidP="009D44FC">
      <w:pPr>
        <w:spacing w:after="0" w:line="276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5.  </w:t>
      </w:r>
      <w:r w:rsidRPr="009D44F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ính chất hóa học và ứng dụng của sulfur dioxide</w:t>
      </w:r>
    </w:p>
    <w:bookmarkEnd w:id="0"/>
    <w:p w14:paraId="199BCD7E" w14:textId="77777777" w:rsidR="009D44FC" w:rsidRPr="009D44FC" w:rsidRDefault="009D44FC" w:rsidP="009D44FC">
      <w:pPr>
        <w:tabs>
          <w:tab w:val="left" w:pos="360"/>
        </w:tabs>
        <w:spacing w:after="0" w:line="276" w:lineRule="auto"/>
        <w:ind w:left="360"/>
        <w:jc w:val="both"/>
        <w:rPr>
          <w:rFonts w:ascii="Calibri" w:eastAsia="Calibri" w:hAnsi="Calibri" w:cs="Times New Roman"/>
          <w:noProof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</w:rPr>
        <w:t xml:space="preserve">Sulfur dioxide là chất khử: </w:t>
      </w:r>
      <w:r w:rsidRPr="009D44FC">
        <w:rPr>
          <w:rFonts w:ascii="Times New Roman" w:eastAsia="Calibri" w:hAnsi="Times New Roman" w:cs="Times New Roman"/>
          <w:sz w:val="24"/>
          <w:szCs w:val="24"/>
        </w:rPr>
        <w:t>khi pư với chất oxi hóa mạnh (halogen (Cl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</w:rPr>
        <w:t>, Br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</w:rPr>
        <w:t>), potassium permanganat (KMn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9D44FC">
        <w:rPr>
          <w:rFonts w:ascii="Times New Roman" w:eastAsia="Calibri" w:hAnsi="Times New Roman" w:cs="Times New Roman"/>
          <w:sz w:val="24"/>
          <w:szCs w:val="24"/>
        </w:rPr>
        <w:t>)…)</w:t>
      </w:r>
      <w:r w:rsidRPr="009D44FC">
        <w:rPr>
          <w:rFonts w:ascii="Calibri" w:eastAsia="Calibri" w:hAnsi="Calibri" w:cs="Times New Roman"/>
          <w:noProof/>
        </w:rPr>
        <w:t xml:space="preserve"> </w:t>
      </w:r>
    </w:p>
    <w:p w14:paraId="092722C8" w14:textId="77777777" w:rsidR="009D44FC" w:rsidRPr="009D44FC" w:rsidRDefault="009D44FC" w:rsidP="009D44FC">
      <w:pPr>
        <w:spacing w:after="0" w:line="276" w:lineRule="auto"/>
        <w:ind w:left="108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D44FC">
        <w:rPr>
          <w:rFonts w:ascii="Calibri" w:eastAsia="Calibri" w:hAnsi="Calibri" w:cs="Times New Roman"/>
          <w:noProof/>
        </w:rPr>
        <w:drawing>
          <wp:inline distT="0" distB="0" distL="0" distR="0" wp14:anchorId="0CBECB83" wp14:editId="0E922A3F">
            <wp:extent cx="2429510" cy="643466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59937" cy="65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E1B7D" w14:textId="77777777" w:rsidR="009D44FC" w:rsidRPr="009D44FC" w:rsidRDefault="009D44FC" w:rsidP="009D44FC">
      <w:pPr>
        <w:tabs>
          <w:tab w:val="left" w:pos="360"/>
        </w:tabs>
        <w:spacing w:after="0" w:line="276" w:lineRule="auto"/>
        <w:ind w:left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</w:rPr>
        <w:t xml:space="preserve">Sulfur dioxide  là chất oxi hóa: </w:t>
      </w:r>
      <w:r w:rsidRPr="009D44FC">
        <w:rPr>
          <w:rFonts w:ascii="Times New Roman" w:eastAsia="Calibri" w:hAnsi="Times New Roman" w:cs="Times New Roman"/>
          <w:sz w:val="24"/>
          <w:szCs w:val="24"/>
        </w:rPr>
        <w:t>khi pư với chất khử mạnh (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</w:rPr>
        <w:t>S, Mg…)</w:t>
      </w:r>
    </w:p>
    <w:p w14:paraId="4421532A" w14:textId="77777777" w:rsidR="009D44FC" w:rsidRPr="009D44FC" w:rsidRDefault="009D44FC" w:rsidP="009D44FC">
      <w:pPr>
        <w:spacing w:after="0" w:line="276" w:lineRule="auto"/>
        <w:ind w:left="1170"/>
        <w:jc w:val="both"/>
        <w:rPr>
          <w:rFonts w:ascii="Calibri" w:eastAsia="Calibri" w:hAnsi="Calibri" w:cs="Times New Roman"/>
          <w:noProof/>
        </w:rPr>
      </w:pPr>
      <w:r w:rsidRPr="009D44FC">
        <w:rPr>
          <w:rFonts w:ascii="Calibri" w:eastAsia="Calibri" w:hAnsi="Calibri" w:cs="Times New Roman"/>
          <w:noProof/>
        </w:rPr>
        <w:drawing>
          <wp:inline distT="0" distB="0" distL="0" distR="0" wp14:anchorId="186B7B92" wp14:editId="6E704ADB">
            <wp:extent cx="2404534" cy="643255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14843" cy="646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805A68" w14:textId="77777777" w:rsidR="009D44FC" w:rsidRPr="009D44FC" w:rsidRDefault="009D44FC" w:rsidP="009D44FC">
      <w:pPr>
        <w:tabs>
          <w:tab w:val="left" w:pos="360"/>
        </w:tabs>
        <w:spacing w:after="0" w:line="276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</w:rPr>
        <w:t xml:space="preserve">Ứng dụng của sulfur dioxide: </w:t>
      </w:r>
      <w:r w:rsidRPr="009D44FC">
        <w:rPr>
          <w:rFonts w:ascii="Times New Roman" w:eastAsia="Calibri" w:hAnsi="Times New Roman" w:cs="Times New Roman"/>
          <w:sz w:val="24"/>
          <w:szCs w:val="24"/>
        </w:rPr>
        <w:t>sản xuất sulfuric acid; tẩy trắng giấy, bột giấy; chống nấm mốc cho lương thực, thực phẩm,…</w:t>
      </w:r>
    </w:p>
    <w:p w14:paraId="5019340D" w14:textId="77777777" w:rsidR="009D44FC" w:rsidRPr="009D44FC" w:rsidRDefault="009D44FC" w:rsidP="009D44FC">
      <w:pPr>
        <w:spacing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6.  </w:t>
      </w:r>
      <w:r w:rsidRPr="009D44F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Nguồn phát thải sulfur dioxide và tác hại </w:t>
      </w:r>
    </w:p>
    <w:p w14:paraId="71EEC29E" w14:textId="77777777" w:rsidR="009D44FC" w:rsidRPr="009D44FC" w:rsidRDefault="009D44FC" w:rsidP="009D44FC">
      <w:pPr>
        <w:spacing w:after="0" w:line="276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</w:rPr>
        <w:t xml:space="preserve">Nguồn phát thải: </w:t>
      </w:r>
      <w:r w:rsidRPr="009D44FC">
        <w:rPr>
          <w:rFonts w:ascii="Times New Roman" w:eastAsia="Calibri" w:hAnsi="Times New Roman" w:cs="Times New Roman"/>
          <w:sz w:val="24"/>
          <w:szCs w:val="24"/>
        </w:rPr>
        <w:t>trong tự nhiên (núi lửa phun trào), tác động của con người (nhà máy điện sử dụng nhiên liệu hóa thạch, phương tiện giao thông…)</w:t>
      </w:r>
    </w:p>
    <w:p w14:paraId="6FAD16D0" w14:textId="77777777" w:rsidR="009D44FC" w:rsidRPr="009D44FC" w:rsidRDefault="009D44FC" w:rsidP="009D44FC">
      <w:pPr>
        <w:spacing w:after="0" w:line="276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</w:rPr>
        <w:t xml:space="preserve">Tác hại: </w:t>
      </w:r>
      <w:r w:rsidRPr="009D44FC">
        <w:rPr>
          <w:rFonts w:ascii="Times New Roman" w:eastAsia="Calibri" w:hAnsi="Times New Roman" w:cs="Times New Roman"/>
          <w:sz w:val="24"/>
          <w:szCs w:val="24"/>
        </w:rPr>
        <w:t>gây ô nhiễm môi trường không khí, có hại cho sức khỏe con người, là một trong những nguyên nhân chính gây mưa acid.</w:t>
      </w:r>
    </w:p>
    <w:p w14:paraId="5E512DA9" w14:textId="77777777" w:rsidR="009D44FC" w:rsidRPr="009D44FC" w:rsidRDefault="009D44FC" w:rsidP="009D44FC">
      <w:pPr>
        <w:spacing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7. Sự hình thành mưa axit</w:t>
      </w:r>
    </w:p>
    <w:p w14:paraId="6B518F39" w14:textId="77777777" w:rsidR="009D44FC" w:rsidRPr="009D44FC" w:rsidRDefault="009D44FC" w:rsidP="009D44FC">
      <w:pPr>
        <w:spacing w:after="0" w:line="276" w:lineRule="auto"/>
        <w:ind w:left="360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Khi đốt cháy sulfur trong oxi sẽ tạo </w:t>
      </w:r>
      <w:r w:rsidRPr="009D44FC">
        <w:rPr>
          <w:rFonts w:ascii="Times New Roman" w:eastAsia="Calibri" w:hAnsi="Times New Roman" w:cs="Times New Roman"/>
          <w:sz w:val="24"/>
          <w:szCs w:val="24"/>
        </w:rPr>
        <w:t>sulfur dioxide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: S + 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→ 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.</w:t>
      </w:r>
    </w:p>
    <w:p w14:paraId="32F06DF3" w14:textId="77777777" w:rsidR="009D44FC" w:rsidRPr="009D44FC" w:rsidRDefault="009D44FC" w:rsidP="009D44FC">
      <w:pPr>
        <w:spacing w:after="0" w:line="276" w:lineRule="auto"/>
        <w:ind w:left="360"/>
        <w:textAlignment w:val="baseline"/>
        <w:rPr>
          <w:rFonts w:ascii="Times New Roman" w:eastAsia="Times New Roman" w:hAnsi="Times New Roman" w:cs="Times New Roman"/>
          <w:color w:val="666666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Xảy ra phản ứng giữa </w:t>
      </w:r>
      <w:r w:rsidRPr="009D44FC">
        <w:rPr>
          <w:rFonts w:ascii="Times New Roman" w:eastAsia="Calibri" w:hAnsi="Times New Roman" w:cs="Times New Roman"/>
          <w:sz w:val="24"/>
          <w:szCs w:val="24"/>
        </w:rPr>
        <w:t xml:space="preserve">sulfur dioxide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và 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tạo </w:t>
      </w:r>
      <w:r w:rsidRPr="009D44FC">
        <w:rPr>
          <w:rFonts w:ascii="Times New Roman" w:eastAsia="Calibri" w:hAnsi="Times New Roman" w:cs="Times New Roman"/>
          <w:sz w:val="24"/>
          <w:szCs w:val="24"/>
        </w:rPr>
        <w:t xml:space="preserve">sulfur trioxide: 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+ 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 → 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3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</w:p>
    <w:p w14:paraId="4CB6E103" w14:textId="77777777" w:rsidR="009D44FC" w:rsidRPr="009D44FC" w:rsidRDefault="009D44FC" w:rsidP="009D44FC">
      <w:pPr>
        <w:spacing w:after="0" w:line="276" w:lineRule="auto"/>
        <w:ind w:left="360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 xml:space="preserve">Sulfur trioxide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tác dụng với nước tạo sulfuric acid: 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3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 + H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O  → H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4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</w:p>
    <w:p w14:paraId="1EE312D9" w14:textId="77777777" w:rsidR="009D44FC" w:rsidRPr="009D44FC" w:rsidRDefault="009D44FC" w:rsidP="009D44FC">
      <w:pPr>
        <w:spacing w:after="0" w:line="276" w:lineRule="auto"/>
        <w:ind w:left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9D44FC">
        <w:rPr>
          <w:rFonts w:ascii="Times New Roman" w:eastAsia="Calibri" w:hAnsi="Times New Roman" w:cs="Times New Roman"/>
          <w:sz w:val="24"/>
          <w:szCs w:val="24"/>
        </w:rPr>
        <w:t xml:space="preserve"> rơi 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</w:rPr>
        <w:t>xuống đất cùng với nước mưa hoặc lưu lại trong các đám mây ở khí quyển. </w:t>
      </w:r>
    </w:p>
    <w:p w14:paraId="0856D1BF" w14:textId="77777777" w:rsidR="009D44FC" w:rsidRPr="009D44FC" w:rsidRDefault="009D44FC" w:rsidP="009D44FC">
      <w:pPr>
        <w:spacing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8. Giải pháp giúp giảm thiểu lượng sulfur dioxide thải vào không khí</w:t>
      </w:r>
    </w:p>
    <w:p w14:paraId="05B947BC" w14:textId="77777777" w:rsidR="009D44FC" w:rsidRPr="009D44FC" w:rsidRDefault="009D44FC" w:rsidP="009D44FC">
      <w:pPr>
        <w:spacing w:after="0" w:line="276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Sử dụng nguồn nhiên liệu sinh học thân thiện với môi trường: hydrogen, ethanol,…</w:t>
      </w:r>
    </w:p>
    <w:p w14:paraId="3001A561" w14:textId="77777777" w:rsidR="009D44FC" w:rsidRPr="009D44FC" w:rsidRDefault="009D44FC" w:rsidP="009D44FC">
      <w:pPr>
        <w:spacing w:after="0" w:line="276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Khai thác các nguồn năng lượng tái tạo: năng lượng mặt trời, gió, mưa, sóng biển, thủy triều, địa nhiệt.</w:t>
      </w:r>
    </w:p>
    <w:p w14:paraId="4A3248EA" w14:textId="77777777" w:rsidR="009D44FC" w:rsidRPr="009D44FC" w:rsidRDefault="009D44FC" w:rsidP="009D44FC">
      <w:pPr>
        <w:spacing w:after="0" w:line="276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Xử lý khí thải trước khi thải ra môi trường.</w:t>
      </w:r>
    </w:p>
    <w:p w14:paraId="06240836" w14:textId="77777777" w:rsidR="009D44FC" w:rsidRPr="009D44FC" w:rsidRDefault="009D44FC" w:rsidP="009D44FC">
      <w:pPr>
        <w:spacing w:after="0" w:line="276" w:lineRule="auto"/>
        <w:jc w:val="both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</w:p>
    <w:p w14:paraId="2F5BB2DF" w14:textId="77777777" w:rsidR="009D44FC" w:rsidRPr="009D44FC" w:rsidRDefault="009D44FC" w:rsidP="009D44FC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green"/>
        </w:rPr>
        <w:t xml:space="preserve">B. </w:t>
      </w:r>
      <w:r w:rsidRPr="009D44FC">
        <w:rPr>
          <w:rFonts w:ascii="Times New Roman" w:eastAsia="Calibri" w:hAnsi="Times New Roman" w:cs="Times New Roman"/>
          <w:b/>
          <w:color w:val="000000"/>
          <w:sz w:val="24"/>
          <w:szCs w:val="24"/>
          <w:highlight w:val="green"/>
        </w:rPr>
        <w:t>BÀI TẬP TRẮC NGHIỆM</w:t>
      </w:r>
    </w:p>
    <w:p w14:paraId="6BE9D1C7" w14:textId="77777777" w:rsidR="009D44FC" w:rsidRPr="009D44FC" w:rsidRDefault="009D44FC" w:rsidP="009D44FC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MỨC ĐỘ 1: BIẾT</w:t>
      </w:r>
    </w:p>
    <w:p w14:paraId="0421A50D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1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Nguyên tố sulfur có số hiệu nguyên tử là 16, trong bảng tuần hoàn, sulfur thuộc nhóm nào?</w:t>
      </w:r>
    </w:p>
    <w:p w14:paraId="19C58A9D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2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nhóm IIA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nhóm IVA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>nhóm VIA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nhóm VIIA.</w:t>
      </w:r>
    </w:p>
    <w:p w14:paraId="4A6366ED" w14:textId="77777777" w:rsidR="009D44FC" w:rsidRPr="009D44FC" w:rsidRDefault="009D44FC" w:rsidP="009D44FC">
      <w:pPr>
        <w:tabs>
          <w:tab w:val="left" w:pos="360"/>
        </w:tabs>
        <w:spacing w:after="0" w:line="276" w:lineRule="auto"/>
        <w:contextualSpacing/>
        <w:rPr>
          <w:rFonts w:ascii="Tinos" w:eastAsia="Calibri" w:hAnsi="Tinos" w:cs="Tinos"/>
          <w:sz w:val="24"/>
        </w:rPr>
      </w:pPr>
      <w:r w:rsidRPr="009D44FC">
        <w:rPr>
          <w:rFonts w:ascii="Tinos" w:eastAsia="Calibri" w:hAnsi="Tinos" w:cs="Tinos"/>
          <w:b/>
          <w:color w:val="FF0000"/>
          <w:sz w:val="24"/>
          <w:lang w:val="es-ES"/>
        </w:rPr>
        <w:t>Câu 2.</w:t>
      </w:r>
      <w:r w:rsidRPr="009D44FC">
        <w:rPr>
          <w:rFonts w:ascii="Tinos" w:eastAsia="Calibri" w:hAnsi="Tinos" w:cs="Tinos"/>
          <w:sz w:val="24"/>
          <w:lang w:val="es-ES"/>
        </w:rPr>
        <w:t xml:space="preserve"> </w:t>
      </w:r>
      <w:r w:rsidRPr="009D44FC">
        <w:rPr>
          <w:rFonts w:ascii="Tinos" w:eastAsia="Calibri" w:hAnsi="Tinos" w:cs="Tinos"/>
          <w:sz w:val="24"/>
        </w:rPr>
        <w:t>Sulfur là chất rắn có màu</w:t>
      </w:r>
    </w:p>
    <w:p w14:paraId="62706D49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20"/>
        </w:tabs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</w:rPr>
        <w:t xml:space="preserve">đỏ.                 </w:t>
      </w:r>
      <w:r w:rsidRPr="009D44FC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</w:rPr>
        <w:t>B.</w:t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vertAlign w:val="superscript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</w:rPr>
        <w:t>vàng</w:t>
      </w:r>
      <w:r w:rsidRPr="009D44FC">
        <w:rPr>
          <w:rFonts w:ascii="Times New Roman" w:eastAsia="Calibri" w:hAnsi="Times New Roman" w:cs="Times New Roman"/>
          <w:sz w:val="24"/>
          <w:szCs w:val="24"/>
        </w:rPr>
        <w:t>.</w:t>
      </w:r>
      <w:r w:rsidRPr="009D44FC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vertAlign w:val="superscript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</w:rPr>
        <w:t>không màu.</w:t>
      </w:r>
      <w:r w:rsidRPr="009D44FC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vertAlign w:val="superscript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</w:rPr>
        <w:t>xanh.</w:t>
      </w:r>
    </w:p>
    <w:p w14:paraId="0E1D6589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3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Trong phản ứng:  </w:t>
      </w:r>
      <w:r w:rsidRPr="009D44FC">
        <w:rPr>
          <w:rFonts w:ascii="Calibri" w:eastAsia="Calibri" w:hAnsi="Calibri" w:cs="Times New Roman"/>
          <w:position w:val="-14"/>
          <w:lang w:val="nl-NL"/>
        </w:rPr>
        <w:object w:dxaOrig="2000" w:dyaOrig="440" w14:anchorId="711AC5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21pt" o:ole="">
            <v:imagedata r:id="rId12" o:title=""/>
          </v:shape>
          <o:OLEObject Type="Embed" ProgID="Equation.DSMT4" ShapeID="_x0000_i1025" DrawAspect="Content" ObjectID="_1782198107" r:id="rId13"/>
        </w:objec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. Sulfur đóng vai trò là</w:t>
      </w:r>
    </w:p>
    <w:p w14:paraId="18CCEE59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2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>chất khử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chất oxi hóa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chất bị khử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kim loại.</w:t>
      </w:r>
    </w:p>
    <w:p w14:paraId="08E07AF1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4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Trong phản ứng:  </w:t>
      </w:r>
      <w:r w:rsidRPr="009D44FC">
        <w:rPr>
          <w:rFonts w:ascii="Calibri" w:eastAsia="Calibri" w:hAnsi="Calibri" w:cs="Times New Roman"/>
          <w:position w:val="-14"/>
          <w:lang w:val="nl-NL"/>
        </w:rPr>
        <w:object w:dxaOrig="2120" w:dyaOrig="440" w14:anchorId="2B1889DC">
          <v:shape id="_x0000_i1026" type="#_x0000_t75" style="width:98.25pt;height:24pt" o:ole="">
            <v:imagedata r:id="rId14" o:title=""/>
          </v:shape>
          <o:OLEObject Type="Embed" ProgID="Equation.DSMT4" ShapeID="_x0000_i1026" DrawAspect="Content" ObjectID="_1782198108" r:id="rId15"/>
        </w:objec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. Sulfur đóng vai trò là</w:t>
      </w:r>
    </w:p>
    <w:p w14:paraId="26D92247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chất khử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>chất bị khử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7304D681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chất bị oxi hóa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vừa là chất khử, vừa là chất oxi hóa.</w:t>
      </w:r>
    </w:p>
    <w:p w14:paraId="1BA61577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5.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Phản ứng nào sau đây sulfur đóng vai trò là chất khử?</w:t>
      </w:r>
    </w:p>
    <w:p w14:paraId="4D9240C9" w14:textId="77777777" w:rsidR="009D44FC" w:rsidRPr="009D44FC" w:rsidRDefault="009D44FC" w:rsidP="009D44FC">
      <w:pPr>
        <w:tabs>
          <w:tab w:val="left" w:pos="284"/>
          <w:tab w:val="left" w:pos="5387"/>
        </w:tabs>
        <w:spacing w:after="0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</w:t>
      </w:r>
      <w:r w:rsidRPr="009D44FC">
        <w:rPr>
          <w:rFonts w:ascii="Calibri" w:eastAsia="Calibri" w:hAnsi="Calibri" w:cs="Times New Roman"/>
          <w:position w:val="-14"/>
          <w:highlight w:val="yellow"/>
          <w:lang w:val="nl-NL"/>
        </w:rPr>
        <w:object w:dxaOrig="2000" w:dyaOrig="440" w14:anchorId="676D9137">
          <v:shape id="_x0000_i1027" type="#_x0000_t75" style="width:112.5pt;height:21.75pt" o:ole="">
            <v:imagedata r:id="rId12" o:title=""/>
          </v:shape>
          <o:OLEObject Type="Embed" ProgID="Equation.DSMT4" ShapeID="_x0000_i1027" DrawAspect="Content" ObjectID="_1782198109" r:id="rId16"/>
        </w:object>
      </w:r>
      <w:r w:rsidRPr="009D44FC">
        <w:rPr>
          <w:rFonts w:ascii="Calibri" w:eastAsia="Calibri" w:hAnsi="Calibri" w:cs="Times New Roman"/>
          <w:lang w:val="nl-NL"/>
        </w:rPr>
        <w:t>.</w:t>
      </w:r>
      <w:r w:rsidRPr="009D44FC">
        <w:rPr>
          <w:rFonts w:ascii="Calibri" w:eastAsia="Calibri" w:hAnsi="Calibri" w:cs="Times New Roman"/>
          <w:lang w:val="nl-NL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Calibri" w:eastAsia="Calibri" w:hAnsi="Calibri" w:cs="Times New Roman"/>
          <w:position w:val="-14"/>
          <w:lang w:val="nl-NL"/>
        </w:rPr>
        <w:object w:dxaOrig="2120" w:dyaOrig="440" w14:anchorId="7168D214">
          <v:shape id="_x0000_i1028" type="#_x0000_t75" style="width:96.75pt;height:21.75pt" o:ole="">
            <v:imagedata r:id="rId14" o:title=""/>
          </v:shape>
          <o:OLEObject Type="Embed" ProgID="Equation.DSMT4" ShapeID="_x0000_i1028" DrawAspect="Content" ObjectID="_1782198110" r:id="rId17"/>
        </w:objec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7ECC2E97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Calibri" w:eastAsia="Calibri" w:hAnsi="Calibri" w:cs="Times New Roman"/>
          <w:position w:val="-10"/>
          <w:lang w:val="nl-NL"/>
        </w:rPr>
        <w:object w:dxaOrig="2020" w:dyaOrig="400" w14:anchorId="5D504712">
          <v:shape id="_x0000_i1029" type="#_x0000_t75" style="width:108.75pt;height:18.75pt" o:ole="">
            <v:imagedata r:id="rId18" o:title=""/>
          </v:shape>
          <o:OLEObject Type="Embed" ProgID="Equation.DSMT4" ShapeID="_x0000_i1029" DrawAspect="Content" ObjectID="_1782198111" r:id="rId19"/>
        </w:object>
      </w:r>
      <w:r w:rsidRPr="009D44FC">
        <w:rPr>
          <w:rFonts w:ascii="Calibri" w:eastAsia="Calibri" w:hAnsi="Calibri" w:cs="Times New Roman"/>
          <w:lang w:val="nl-NL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Calibri" w:eastAsia="Calibri" w:hAnsi="Calibri" w:cs="Times New Roman"/>
          <w:position w:val="-10"/>
          <w:lang w:val="nl-NL"/>
        </w:rPr>
        <w:object w:dxaOrig="2060" w:dyaOrig="360" w14:anchorId="6BC3567A">
          <v:shape id="_x0000_i1030" type="#_x0000_t75" style="width:105pt;height:18.75pt" o:ole="">
            <v:imagedata r:id="rId20" o:title=""/>
          </v:shape>
          <o:OLEObject Type="Embed" ProgID="Equation.DSMT4" ShapeID="_x0000_i1030" DrawAspect="Content" ObjectID="_1782198112" r:id="rId21"/>
        </w:object>
      </w:r>
      <w:r w:rsidRPr="009D44FC">
        <w:rPr>
          <w:rFonts w:ascii="Calibri" w:eastAsia="Calibri" w:hAnsi="Calibri" w:cs="Times New Roman"/>
          <w:lang w:val="nl-NL"/>
        </w:rPr>
        <w:t>.</w:t>
      </w:r>
    </w:p>
    <w:p w14:paraId="7A24534F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6.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Phản ứng nào sau đây sulfur đóng vai trò là chất oxi hóa?</w:t>
      </w:r>
    </w:p>
    <w:p w14:paraId="5E9CF2A9" w14:textId="77777777" w:rsidR="009D44FC" w:rsidRPr="009D44FC" w:rsidRDefault="009D44FC" w:rsidP="009D44FC">
      <w:pPr>
        <w:tabs>
          <w:tab w:val="left" w:pos="284"/>
          <w:tab w:val="left" w:pos="5760"/>
        </w:tabs>
        <w:spacing w:after="0"/>
        <w:jc w:val="both"/>
        <w:rPr>
          <w:rFonts w:ascii="Calibri" w:eastAsia="Calibri" w:hAnsi="Calibri" w:cs="Times New Roman"/>
          <w:lang w:val="nl-NL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Calibri" w:eastAsia="Calibri" w:hAnsi="Calibri" w:cs="Times New Roman"/>
          <w:position w:val="-14"/>
          <w:lang w:val="nl-NL"/>
        </w:rPr>
        <w:object w:dxaOrig="2000" w:dyaOrig="440" w14:anchorId="3FD97776">
          <v:shape id="_x0000_i1031" type="#_x0000_t75" style="width:106.5pt;height:20.25pt" o:ole="">
            <v:imagedata r:id="rId12" o:title=""/>
          </v:shape>
          <o:OLEObject Type="Embed" ProgID="Equation.DSMT4" ShapeID="_x0000_i1031" DrawAspect="Content" ObjectID="_1782198113" r:id="rId22"/>
        </w:object>
      </w:r>
      <w:r w:rsidRPr="009D44FC">
        <w:rPr>
          <w:rFonts w:ascii="Calibri" w:eastAsia="Calibri" w:hAnsi="Calibri" w:cs="Times New Roman"/>
          <w:lang w:val="nl-NL"/>
        </w:rPr>
        <w:t>.</w:t>
      </w:r>
      <w:r w:rsidRPr="009D44FC">
        <w:rPr>
          <w:rFonts w:ascii="Calibri" w:eastAsia="Calibri" w:hAnsi="Calibri" w:cs="Times New Roman"/>
          <w:lang w:val="nl-NL"/>
        </w:rPr>
        <w:tab/>
      </w:r>
    </w:p>
    <w:p w14:paraId="46162C10" w14:textId="77777777" w:rsidR="009D44FC" w:rsidRPr="009D44FC" w:rsidRDefault="009D44FC" w:rsidP="009D44FC">
      <w:pPr>
        <w:tabs>
          <w:tab w:val="left" w:pos="284"/>
          <w:tab w:val="left" w:pos="5760"/>
        </w:tabs>
        <w:spacing w:after="0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</w:t>
      </w:r>
      <w:r w:rsidRPr="009D44FC">
        <w:rPr>
          <w:rFonts w:ascii="Calibri" w:eastAsia="Calibri" w:hAnsi="Calibri" w:cs="Times New Roman"/>
          <w:position w:val="-14"/>
          <w:highlight w:val="yellow"/>
          <w:lang w:val="nl-NL"/>
        </w:rPr>
        <w:object w:dxaOrig="2120" w:dyaOrig="440" w14:anchorId="14C8CE80">
          <v:shape id="_x0000_i1032" type="#_x0000_t75" style="width:95.25pt;height:21pt" o:ole="">
            <v:imagedata r:id="rId14" o:title=""/>
          </v:shape>
          <o:OLEObject Type="Embed" ProgID="Equation.DSMT4" ShapeID="_x0000_i1032" DrawAspect="Content" ObjectID="_1782198114" r:id="rId23"/>
        </w:object>
      </w:r>
      <w:r w:rsidRPr="009D44FC">
        <w:rPr>
          <w:rFonts w:ascii="Calibri" w:eastAsia="Calibri" w:hAnsi="Calibri" w:cs="Times New Roman"/>
          <w:lang w:val="nl-NL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5BA54684" w14:textId="77777777" w:rsidR="009D44FC" w:rsidRPr="009D44FC" w:rsidRDefault="009D44FC" w:rsidP="009D44FC">
      <w:pPr>
        <w:tabs>
          <w:tab w:val="left" w:pos="284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Calibri" w:eastAsia="Calibri" w:hAnsi="Calibri" w:cs="Times New Roman"/>
          <w:position w:val="-12"/>
          <w:lang w:val="nl-NL"/>
        </w:rPr>
        <w:object w:dxaOrig="4480" w:dyaOrig="380" w14:anchorId="76A6B5CD">
          <v:shape id="_x0000_i1033" type="#_x0000_t75" style="width:219pt;height:19.5pt" o:ole="">
            <v:imagedata r:id="rId24" o:title=""/>
          </v:shape>
          <o:OLEObject Type="Embed" ProgID="Equation.DSMT4" ShapeID="_x0000_i1033" DrawAspect="Content" ObjectID="_1782198115" r:id="rId25"/>
        </w:object>
      </w:r>
      <w:r w:rsidRPr="009D44FC">
        <w:rPr>
          <w:rFonts w:ascii="Calibri" w:eastAsia="Calibri" w:hAnsi="Calibri" w:cs="Times New Roman"/>
          <w:lang w:val="nl-NL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6E8F1496" w14:textId="77777777" w:rsidR="009D44FC" w:rsidRPr="009D44FC" w:rsidRDefault="009D44FC" w:rsidP="009D44FC">
      <w:pPr>
        <w:tabs>
          <w:tab w:val="left" w:pos="284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Calibri" w:eastAsia="Calibri" w:hAnsi="Calibri" w:cs="Times New Roman"/>
          <w:position w:val="-12"/>
          <w:lang w:val="nl-NL"/>
        </w:rPr>
        <w:object w:dxaOrig="3519" w:dyaOrig="380" w14:anchorId="7499673D">
          <v:shape id="_x0000_i1034" type="#_x0000_t75" style="width:189pt;height:20.25pt" o:ole="">
            <v:imagedata r:id="rId26" o:title=""/>
          </v:shape>
          <o:OLEObject Type="Embed" ProgID="Equation.DSMT4" ShapeID="_x0000_i1034" DrawAspect="Content" ObjectID="_1782198116" r:id="rId27"/>
        </w:object>
      </w:r>
      <w:r w:rsidRPr="009D44FC">
        <w:rPr>
          <w:rFonts w:ascii="Calibri" w:eastAsia="Calibri" w:hAnsi="Calibri" w:cs="Times New Roman"/>
          <w:lang w:val="nl-NL"/>
        </w:rPr>
        <w:t>.</w:t>
      </w:r>
    </w:p>
    <w:p w14:paraId="0215A825" w14:textId="77777777" w:rsidR="009D44FC" w:rsidRPr="009D44FC" w:rsidRDefault="009D44FC" w:rsidP="009D44FC">
      <w:pPr>
        <w:tabs>
          <w:tab w:val="left" w:pos="360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7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Chất phản ứng ngay với bột sulfur ở điều kiện thường là</w:t>
      </w:r>
    </w:p>
    <w:p w14:paraId="13E04B6A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1EB9EF4A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nl-NL"/>
        </w:rPr>
        <w:t>Hg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Fe.</w:t>
      </w:r>
    </w:p>
    <w:p w14:paraId="5E1DA2D4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8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Cho phản ứng :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+   Cl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+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O  →  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4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+  2HCl . Trong phản ứng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óng vai trò là</w:t>
      </w:r>
    </w:p>
    <w:p w14:paraId="31FC7AA7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>Chất oxi hoá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pt-BR"/>
        </w:rPr>
        <w:t>Chất khử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3DFA3821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>Môi trường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>Vừa là chất khử vừa là chất oxi hoá.</w:t>
      </w:r>
    </w:p>
    <w:p w14:paraId="43480D33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9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Cho phản ứng :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+   N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→ 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3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+  NO . Trong phản ứng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óng vai trò là</w:t>
      </w:r>
    </w:p>
    <w:p w14:paraId="3E2F34BF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>Chất bị khử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pt-BR"/>
        </w:rPr>
        <w:t>Chất bị oxi hóa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34074759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>Môi trường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>Vừa là chất khử vừa là chất oxi hoá.</w:t>
      </w:r>
    </w:p>
    <w:p w14:paraId="1648F182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10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Phương trình hóa học xảy ra khi cho Aluminium tác dụng với sulfur là</w:t>
      </w:r>
    </w:p>
    <w:p w14:paraId="0765C958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S  +   Al </w:t>
      </w:r>
      <w:r w:rsidRPr="009D44FC">
        <w:rPr>
          <w:rFonts w:ascii="Calibri" w:eastAsia="Calibri" w:hAnsi="Calibri" w:cs="Times New Roman"/>
          <w:position w:val="-10"/>
          <w:lang w:val="nl-NL"/>
        </w:rPr>
        <w:object w:dxaOrig="800" w:dyaOrig="400" w14:anchorId="3C1A9369">
          <v:shape id="_x0000_i1035" type="#_x0000_t75" style="width:42.75pt;height:19.5pt" o:ole="">
            <v:imagedata r:id="rId28" o:title=""/>
          </v:shape>
          <o:OLEObject Type="Embed" ProgID="Equation.DSMT4" ShapeID="_x0000_i1035" DrawAspect="Content" ObjectID="_1782198117" r:id="rId29"/>
        </w:objec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AlS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3S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es-ES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 +   4Al </w:t>
      </w:r>
      <w:r w:rsidRPr="009D44FC">
        <w:rPr>
          <w:rFonts w:ascii="Calibri" w:eastAsia="Calibri" w:hAnsi="Calibri" w:cs="Times New Roman"/>
          <w:position w:val="-10"/>
          <w:lang w:val="nl-NL"/>
        </w:rPr>
        <w:object w:dxaOrig="800" w:dyaOrig="400" w14:anchorId="6295ED8C">
          <v:shape id="_x0000_i1036" type="#_x0000_t75" style="width:42.75pt;height:19.5pt" o:ole="">
            <v:imagedata r:id="rId28" o:title=""/>
          </v:shape>
          <o:OLEObject Type="Embed" ProgID="Equation.DSMT4" ShapeID="_x0000_i1036" DrawAspect="Content" ObjectID="_1782198118" r:id="rId30"/>
        </w:object>
      </w:r>
      <w:r w:rsidRPr="009D44FC">
        <w:rPr>
          <w:rFonts w:ascii="Calibri" w:eastAsia="Calibri" w:hAnsi="Calibri" w:cs="Times New Roman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Al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3</w:t>
      </w:r>
      <w:r w:rsidRPr="009D44FC">
        <w:rPr>
          <w:rFonts w:ascii="Calibri" w:eastAsia="Calibri" w:hAnsi="Calibri" w:cs="Times New Roman"/>
          <w:lang w:val="nl-NL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66E9E286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3S  +   2Al </w:t>
      </w:r>
      <w:r w:rsidRPr="009D44FC">
        <w:rPr>
          <w:rFonts w:ascii="Calibri" w:eastAsia="Calibri" w:hAnsi="Calibri" w:cs="Times New Roman"/>
          <w:position w:val="-10"/>
          <w:highlight w:val="yellow"/>
          <w:lang w:val="nl-NL"/>
        </w:rPr>
        <w:object w:dxaOrig="800" w:dyaOrig="400" w14:anchorId="2CC6FBDD">
          <v:shape id="_x0000_i1037" type="#_x0000_t75" style="width:42.75pt;height:19.5pt" o:ole="">
            <v:imagedata r:id="rId28" o:title=""/>
          </v:shape>
          <o:OLEObject Type="Embed" ProgID="Equation.DSMT4" ShapeID="_x0000_i1037" DrawAspect="Content" ObjectID="_1782198119" r:id="rId31"/>
        </w:objec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nl-NL"/>
        </w:rPr>
        <w:t>Al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nl-NL"/>
        </w:rPr>
        <w:t>S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vertAlign w:val="subscript"/>
          <w:lang w:val="nl-NL"/>
        </w:rPr>
        <w:t>3</w:t>
      </w:r>
      <w:r w:rsidRPr="009D44FC">
        <w:rPr>
          <w:rFonts w:ascii="Calibri" w:eastAsia="Calibri" w:hAnsi="Calibri" w:cs="Times New Roman"/>
          <w:lang w:val="nl-NL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S  +   2Al </w:t>
      </w:r>
      <w:r w:rsidRPr="009D44FC">
        <w:rPr>
          <w:rFonts w:ascii="Calibri" w:eastAsia="Calibri" w:hAnsi="Calibri" w:cs="Times New Roman"/>
          <w:position w:val="-10"/>
          <w:lang w:val="nl-NL"/>
        </w:rPr>
        <w:object w:dxaOrig="800" w:dyaOrig="400" w14:anchorId="68B90541">
          <v:shape id="_x0000_i1038" type="#_x0000_t75" style="width:42.75pt;height:19.5pt" o:ole="">
            <v:imagedata r:id="rId28" o:title=""/>
          </v:shape>
          <o:OLEObject Type="Embed" ProgID="Equation.DSMT4" ShapeID="_x0000_i1038" DrawAspect="Content" ObjectID="_1782198120" r:id="rId32"/>
        </w:objec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Al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</w:t>
      </w:r>
      <w:r w:rsidRPr="009D44FC">
        <w:rPr>
          <w:rFonts w:ascii="Calibri" w:eastAsia="Calibri" w:hAnsi="Calibri" w:cs="Times New Roman"/>
          <w:lang w:val="nl-NL"/>
        </w:rPr>
        <w:t>.</w:t>
      </w:r>
    </w:p>
    <w:p w14:paraId="35A4194E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11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Cách xử lý thủy ngân khi nhiệt kế thủy ngân không may bị vỡ là</w:t>
      </w:r>
    </w:p>
    <w:p w14:paraId="736B8B04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rắc bột sulfur lên thủy ngân rồi gom lại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rắc muối ăn lên thủy ngân rồi gom lại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7FC115CE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rắc đường lên thủy ngân rồi gom lại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rắc bột sắt lên thủy ngân rồi gom lại.</w:t>
      </w:r>
    </w:p>
    <w:p w14:paraId="2D6E7BB2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</w:p>
    <w:p w14:paraId="028C18E2" w14:textId="77777777" w:rsidR="009D44FC" w:rsidRPr="009D44FC" w:rsidRDefault="009D44FC" w:rsidP="009D44FC">
      <w:pPr>
        <w:tabs>
          <w:tab w:val="left" w:pos="142"/>
          <w:tab w:val="left" w:pos="567"/>
        </w:tabs>
        <w:spacing w:after="0" w:line="276" w:lineRule="auto"/>
        <w:contextualSpacing/>
        <w:rPr>
          <w:rFonts w:ascii="Tinos" w:eastAsia="Calibri" w:hAnsi="Tinos" w:cs="Tinos"/>
          <w:sz w:val="24"/>
          <w:lang w:val="nl-NL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12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nos" w:eastAsia="Calibri" w:hAnsi="Tinos" w:cs="Tinos"/>
          <w:sz w:val="24"/>
          <w:lang w:val="nl-NL"/>
        </w:rPr>
        <w:t>Cho phản ứng : SO</w:t>
      </w:r>
      <w:r w:rsidRPr="009D44FC">
        <w:rPr>
          <w:rFonts w:ascii="Tinos" w:eastAsia="Calibri" w:hAnsi="Tinos" w:cs="Tinos"/>
          <w:sz w:val="24"/>
          <w:vertAlign w:val="subscript"/>
          <w:lang w:val="nl-NL"/>
        </w:rPr>
        <w:t>2</w:t>
      </w:r>
      <w:r w:rsidRPr="009D44FC">
        <w:rPr>
          <w:rFonts w:ascii="Tinos" w:eastAsia="Calibri" w:hAnsi="Tinos" w:cs="Tinos"/>
          <w:sz w:val="24"/>
          <w:lang w:val="nl-NL"/>
        </w:rPr>
        <w:t xml:space="preserve">  +   2H</w:t>
      </w:r>
      <w:r w:rsidRPr="009D44FC">
        <w:rPr>
          <w:rFonts w:ascii="Tinos" w:eastAsia="Calibri" w:hAnsi="Tinos" w:cs="Tinos"/>
          <w:sz w:val="24"/>
          <w:vertAlign w:val="subscript"/>
          <w:lang w:val="nl-NL"/>
        </w:rPr>
        <w:t>2</w:t>
      </w:r>
      <w:r w:rsidRPr="009D44FC">
        <w:rPr>
          <w:rFonts w:ascii="Tinos" w:eastAsia="Calibri" w:hAnsi="Tinos" w:cs="Tinos"/>
          <w:sz w:val="24"/>
          <w:lang w:val="nl-NL"/>
        </w:rPr>
        <w:t>S  →  3S +  2H</w:t>
      </w:r>
      <w:r w:rsidRPr="009D44FC">
        <w:rPr>
          <w:rFonts w:ascii="Tinos" w:eastAsia="Calibri" w:hAnsi="Tinos" w:cs="Tinos"/>
          <w:sz w:val="24"/>
          <w:vertAlign w:val="subscript"/>
          <w:lang w:val="nl-NL"/>
        </w:rPr>
        <w:t>2</w:t>
      </w:r>
      <w:r w:rsidRPr="009D44FC">
        <w:rPr>
          <w:rFonts w:ascii="Tinos" w:eastAsia="Calibri" w:hAnsi="Tinos" w:cs="Tinos"/>
          <w:sz w:val="24"/>
          <w:lang w:val="nl-NL"/>
        </w:rPr>
        <w:t>O. Trong phản ứng SO</w:t>
      </w:r>
      <w:r w:rsidRPr="009D44FC">
        <w:rPr>
          <w:rFonts w:ascii="Tinos" w:eastAsia="Calibri" w:hAnsi="Tinos" w:cs="Tinos"/>
          <w:sz w:val="24"/>
          <w:vertAlign w:val="subscript"/>
          <w:lang w:val="nl-NL"/>
        </w:rPr>
        <w:t>2</w:t>
      </w:r>
      <w:r w:rsidRPr="009D44FC">
        <w:rPr>
          <w:rFonts w:ascii="Tinos" w:eastAsia="Calibri" w:hAnsi="Tinos" w:cs="Tinos"/>
          <w:sz w:val="24"/>
          <w:lang w:val="nl-NL"/>
        </w:rPr>
        <w:t xml:space="preserve"> đóng vai trò là:</w:t>
      </w:r>
    </w:p>
    <w:p w14:paraId="53A358F0" w14:textId="77777777" w:rsidR="009D44FC" w:rsidRPr="009D44FC" w:rsidRDefault="009D44FC" w:rsidP="009D44FC">
      <w:pPr>
        <w:tabs>
          <w:tab w:val="left" w:pos="360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pt-BR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pt-BR"/>
        </w:rPr>
        <w:t>chất oxi hoá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>chất khử.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</w:p>
    <w:p w14:paraId="3C97C9EE" w14:textId="77777777" w:rsidR="009D44FC" w:rsidRPr="009D44FC" w:rsidRDefault="009D44FC" w:rsidP="009D44FC">
      <w:pPr>
        <w:tabs>
          <w:tab w:val="left" w:pos="360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>môi trường.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pt-BR"/>
        </w:rPr>
        <w:t>vừa là chất khử vừa là chất oxi hoá.</w:t>
      </w: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</w:p>
    <w:p w14:paraId="262A78AB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13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Tính chất vật lý nào sau đây không phải của sulfur dioxide?</w:t>
      </w:r>
    </w:p>
    <w:p w14:paraId="4663FD5B" w14:textId="77777777" w:rsidR="009D44FC" w:rsidRPr="009D44FC" w:rsidRDefault="009D44FC" w:rsidP="009D44FC">
      <w:pPr>
        <w:tabs>
          <w:tab w:val="left" w:pos="284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lastRenderedPageBreak/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hất khí, không màu, mùi xốc, độc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04FB5F9C" w14:textId="77777777" w:rsidR="009D44FC" w:rsidRPr="009D44FC" w:rsidRDefault="009D44FC" w:rsidP="009D44FC">
      <w:pPr>
        <w:tabs>
          <w:tab w:val="left" w:pos="284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>Chất khí, mùi xốc, không độc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3A8F8517" w14:textId="77777777" w:rsidR="009D44FC" w:rsidRPr="009D44FC" w:rsidRDefault="009D44FC" w:rsidP="009D44FC">
      <w:pPr>
        <w:tabs>
          <w:tab w:val="left" w:pos="284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hất khí, nặng hơn không khí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2EF19DA5" w14:textId="77777777" w:rsidR="009D44FC" w:rsidRPr="009D44FC" w:rsidRDefault="009D44FC" w:rsidP="009D44FC">
      <w:pPr>
        <w:tabs>
          <w:tab w:val="left" w:pos="284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hất khí, tan nhiều trong nước.</w:t>
      </w:r>
    </w:p>
    <w:p w14:paraId="06399810" w14:textId="77777777" w:rsidR="009D44FC" w:rsidRPr="009D44FC" w:rsidRDefault="009D44FC" w:rsidP="009D44FC">
      <w:pPr>
        <w:tabs>
          <w:tab w:val="left" w:pos="8730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14.</w:t>
      </w: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Ứng dụng nào sau đây không phải của sulfur dioxide?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6A8B5E79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tẩy trắng giấy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sản xuất sulfuric acid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7FB43ECA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hống nấm mốc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lưu hóa cao su</w:t>
      </w:r>
    </w:p>
    <w:p w14:paraId="40D9CEBB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15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hất nào sau đây </w:t>
      </w:r>
      <w:r w:rsidRPr="009D44FC">
        <w:rPr>
          <w:rFonts w:ascii="Times New Roman" w:eastAsia="Calibri" w:hAnsi="Times New Roman" w:cs="Times New Roman"/>
          <w:sz w:val="24"/>
          <w:szCs w:val="24"/>
        </w:rPr>
        <w:t>là một trong những nguyên nhân chính gây mưa acid?</w:t>
      </w:r>
    </w:p>
    <w:p w14:paraId="7EDCC5CE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N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es-ES"/>
        </w:rPr>
        <w:t>3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SO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vertAlign w:val="subscript"/>
          <w:lang w:val="es-ES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769D62EC" w14:textId="77777777" w:rsidR="009D44FC" w:rsidRPr="009D44FC" w:rsidRDefault="009D44FC" w:rsidP="009D44FC">
      <w:pPr>
        <w:tabs>
          <w:tab w:val="left" w:pos="284"/>
          <w:tab w:val="left" w:pos="5387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N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es-ES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es-ES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</w:p>
    <w:p w14:paraId="0EE8F7F1" w14:textId="77777777" w:rsidR="009D44FC" w:rsidRPr="009D44FC" w:rsidRDefault="009D44FC" w:rsidP="009D44FC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MỨC ĐỘ 2 : HIỂU</w:t>
      </w:r>
    </w:p>
    <w:p w14:paraId="1A7C83F0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1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Tính chất nào sau đây là tính chất vật lý của sulfur?</w:t>
      </w:r>
    </w:p>
    <w:p w14:paraId="35DE482F" w14:textId="77777777" w:rsidR="009D44FC" w:rsidRPr="009D44FC" w:rsidRDefault="009D44FC" w:rsidP="009D44FC">
      <w:pPr>
        <w:spacing w:after="0" w:line="276" w:lineRule="auto"/>
        <w:ind w:firstLine="108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1) màu vàng ở điều kiện thường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>(2) thể rắn ở điều kiện thường</w:t>
      </w:r>
    </w:p>
    <w:p w14:paraId="2B83FD2E" w14:textId="77777777" w:rsidR="009D44FC" w:rsidRPr="009D44FC" w:rsidRDefault="009D44FC" w:rsidP="009D44FC">
      <w:pPr>
        <w:spacing w:after="0" w:line="276" w:lineRule="auto"/>
        <w:ind w:firstLine="108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3) không tan trong benzen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>(4) Tan trong nước</w:t>
      </w:r>
    </w:p>
    <w:p w14:paraId="019499D8" w14:textId="77777777" w:rsidR="009D44FC" w:rsidRPr="009D44FC" w:rsidRDefault="009D44FC" w:rsidP="009D44FC">
      <w:pPr>
        <w:spacing w:after="0" w:line="276" w:lineRule="auto"/>
        <w:ind w:firstLine="108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5) cấu tạo dạng phân tử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>(6) tan nhiều trong benzen, carbon disulfide</w:t>
      </w:r>
    </w:p>
    <w:p w14:paraId="3CDE9590" w14:textId="77777777" w:rsidR="009D44FC" w:rsidRPr="009D44FC" w:rsidRDefault="009D44FC" w:rsidP="009D44FC">
      <w:pPr>
        <w:tabs>
          <w:tab w:val="left" w:pos="284"/>
          <w:tab w:val="left" w:pos="2835"/>
          <w:tab w:val="left" w:pos="2880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>(1), (2), (5), (6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1), (2), (4), (6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421C8197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5760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2), (3), (4), (5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1), (4), (5), (6)</w:t>
      </w:r>
    </w:p>
    <w:p w14:paraId="5AA45FB6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2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Tính chất nào sau đây là tính chất vật lý và tính chất hóa học của sulfur dioxide?</w:t>
      </w:r>
    </w:p>
    <w:p w14:paraId="6EF8AB7F" w14:textId="77777777" w:rsidR="009D44FC" w:rsidRPr="009D44FC" w:rsidRDefault="009D44FC" w:rsidP="009D44FC">
      <w:pPr>
        <w:spacing w:after="0" w:line="276" w:lineRule="auto"/>
        <w:ind w:firstLine="63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1) không độc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>(2) độc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>(3) chất lỏng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>(4) tan ít trong nước</w:t>
      </w:r>
    </w:p>
    <w:p w14:paraId="54D813EF" w14:textId="77777777" w:rsidR="009D44FC" w:rsidRPr="009D44FC" w:rsidRDefault="009D44FC" w:rsidP="009D44FC">
      <w:pPr>
        <w:spacing w:after="0" w:line="276" w:lineRule="auto"/>
        <w:ind w:firstLine="630"/>
        <w:rPr>
          <w:rFonts w:ascii="Times New Roman" w:eastAsia="Calibri" w:hAnsi="Times New Roman" w:cs="Times New Roman"/>
          <w:b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5) chất khí, không màu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 xml:space="preserve">(6) chất khử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>(7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 xml:space="preserve"> chất oxi hóa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  <w:t>(8) nhẹ hơn không khí</w:t>
      </w:r>
    </w:p>
    <w:p w14:paraId="008187C7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5760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>(2),  (5), (6), (7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(1),  (3), (6), (7) 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2), (4), (5), (6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(1),  (4), (5), (8)  </w:t>
      </w:r>
    </w:p>
    <w:p w14:paraId="04428981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3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ho các phản ứng hóa học sau:</w:t>
      </w:r>
    </w:p>
    <w:p w14:paraId="07A1D3CA" w14:textId="77777777" w:rsidR="009D44FC" w:rsidRPr="009D44FC" w:rsidRDefault="009D44FC" w:rsidP="009D44FC">
      <w:pPr>
        <w:spacing w:after="0" w:line="276" w:lineRule="auto"/>
        <w:ind w:left="1080"/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(1)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+   Br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+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O  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AE"/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2HBr  +  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4</w:t>
      </w:r>
    </w:p>
    <w:p w14:paraId="664694A6" w14:textId="77777777" w:rsidR="009D44FC" w:rsidRPr="009D44FC" w:rsidRDefault="009D44FC" w:rsidP="009D44FC">
      <w:pPr>
        <w:spacing w:after="0" w:line="276" w:lineRule="auto"/>
        <w:ind w:left="1080"/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(2)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+ 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  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AE"/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3S  +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O</w:t>
      </w:r>
    </w:p>
    <w:p w14:paraId="3CC1A1F1" w14:textId="77777777" w:rsidR="009D44FC" w:rsidRPr="009D44FC" w:rsidRDefault="009D44FC" w:rsidP="009D44FC">
      <w:pPr>
        <w:spacing w:after="0" w:line="276" w:lineRule="auto"/>
        <w:ind w:left="108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3) 5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+    2KMn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4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+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O 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AE"/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2Mn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4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+  K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4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+ 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4</w:t>
      </w:r>
    </w:p>
    <w:p w14:paraId="6B6E6D58" w14:textId="77777777" w:rsidR="009D44FC" w:rsidRPr="009D44FC" w:rsidRDefault="009D44FC" w:rsidP="009D44FC">
      <w:pPr>
        <w:spacing w:after="0" w:line="276" w:lineRule="auto"/>
        <w:ind w:left="1080"/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(4)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+    2Mg  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AE"/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S    +   2MgO</w:t>
      </w:r>
    </w:p>
    <w:p w14:paraId="0665BE29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Có bao nhiêu phản ứng trong đó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es-ES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là chất oxi hóa?</w:t>
      </w:r>
    </w:p>
    <w:p w14:paraId="083CE1AC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5760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1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>2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3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4. </w:t>
      </w:r>
    </w:p>
    <w:p w14:paraId="22AA2E7F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4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ho các phản ứng hóa học sau:</w:t>
      </w:r>
    </w:p>
    <w:p w14:paraId="75C67BA6" w14:textId="77777777" w:rsidR="009D44FC" w:rsidRPr="009D44FC" w:rsidRDefault="009D44FC" w:rsidP="009D44FC">
      <w:pPr>
        <w:spacing w:after="0" w:line="276" w:lineRule="auto"/>
        <w:ind w:left="1080"/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(1)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+   Br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+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O  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AE"/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2HBr  +  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4</w:t>
      </w:r>
    </w:p>
    <w:p w14:paraId="5A829460" w14:textId="77777777" w:rsidR="009D44FC" w:rsidRPr="009D44FC" w:rsidRDefault="009D44FC" w:rsidP="009D44FC">
      <w:pPr>
        <w:spacing w:after="0" w:line="276" w:lineRule="auto"/>
        <w:ind w:left="1080"/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(2)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+ 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  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AE"/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3S  +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O</w:t>
      </w:r>
    </w:p>
    <w:p w14:paraId="5E83177E" w14:textId="77777777" w:rsidR="009D44FC" w:rsidRPr="009D44FC" w:rsidRDefault="009D44FC" w:rsidP="009D44FC">
      <w:pPr>
        <w:spacing w:after="0" w:line="276" w:lineRule="auto"/>
        <w:ind w:left="108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3) 5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+    2KMn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4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+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O 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AE"/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2Mn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4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+  K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4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+ 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4</w:t>
      </w:r>
    </w:p>
    <w:p w14:paraId="662916D6" w14:textId="77777777" w:rsidR="009D44FC" w:rsidRPr="009D44FC" w:rsidRDefault="009D44FC" w:rsidP="009D44FC">
      <w:pPr>
        <w:spacing w:after="0" w:line="276" w:lineRule="auto"/>
        <w:ind w:left="1080"/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(4)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+    N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AE"/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3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+   NO</w:t>
      </w:r>
    </w:p>
    <w:p w14:paraId="515DF651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Có bao nhiêu phản ứng trong đó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es-ES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là chất khử?</w:t>
      </w:r>
    </w:p>
    <w:p w14:paraId="1CBF74D1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1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2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>3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4.</w:t>
      </w: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</w:p>
    <w:p w14:paraId="77F14546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5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Phát biểu nào sau đây là sai?</w:t>
      </w:r>
    </w:p>
    <w:p w14:paraId="7DFB75FA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Sulfur dioxide là chất khử khi tác dụng với halogen, potassium permanganate…</w:t>
      </w:r>
    </w:p>
    <w:p w14:paraId="32E9F939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Sulfur dioxide là chất oxi hóa khi tác dụng với 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es-ES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S, Mg…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550ACDDB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Sulfur dioxide có thể đóng vai trò là chất oxi hóa hoặc chất khử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1A8835B5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Sulfur dioxide là chất khí sinh ra từ quá trình quang hợp của cây xanh.</w:t>
      </w:r>
    </w:p>
    <w:p w14:paraId="768130D9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6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Học sinh A tiến hành thí nghiệm đốt cháy sulfur với bột sắt như sau:</w:t>
      </w:r>
    </w:p>
    <w:p w14:paraId="553BFBB4" w14:textId="77777777" w:rsidR="009D44FC" w:rsidRPr="009D44FC" w:rsidRDefault="009D44FC" w:rsidP="009D44FC">
      <w:pPr>
        <w:spacing w:after="0" w:line="276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Bước 1: lấy thìa nhỏ bột sắt và thìa nhỏ bột sulfur, trộn đều và cho vào ống nghiệm. Nút ống nghiệm bằng bông.</w:t>
      </w:r>
    </w:p>
    <w:p w14:paraId="7934006E" w14:textId="77777777" w:rsidR="009D44FC" w:rsidRPr="009D44FC" w:rsidRDefault="009D44FC" w:rsidP="009D44FC">
      <w:pPr>
        <w:spacing w:after="0" w:line="276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Bước 2: Đun nóng ống nghiệm có chứa hỗn hợp trên ngọn lửa đèn cồn đến khi có đốm sáng xuất hiện trong ống nghiệm thì ngừng đun, tắt đèn cồn.</w:t>
      </w:r>
    </w:p>
    <w:p w14:paraId="5B016635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Phát biểu nào sau đây không đúng?</w:t>
      </w:r>
    </w:p>
    <w:p w14:paraId="5FBAEEF8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Sau bước 1, chưa thấy hiện tượng gì xảy ra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216E99A1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lastRenderedPageBreak/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Sau bước 2, thấy hỗn hợp cháy sáng, kết thúc phản ứng hỗn hợp chuyển thành chất bột màu đen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Sản phẩm tạo thành sau bước 2 là muối iron (III) sulfide.</w:t>
      </w:r>
    </w:p>
    <w:p w14:paraId="2B0880CB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Phương trình phản ứng xảy ra ở bước 2 là: </w:t>
      </w:r>
      <w:r w:rsidRPr="009D44FC">
        <w:rPr>
          <w:rFonts w:ascii="Calibri" w:eastAsia="Calibri" w:hAnsi="Calibri" w:cs="Times New Roman"/>
          <w:position w:val="-10"/>
          <w:lang w:val="nl-NL"/>
        </w:rPr>
        <w:object w:dxaOrig="2020" w:dyaOrig="400" w14:anchorId="1D0B82C1">
          <v:shape id="_x0000_i1039" type="#_x0000_t75" style="width:108.75pt;height:20.25pt" o:ole="">
            <v:imagedata r:id="rId18" o:title=""/>
          </v:shape>
          <o:OLEObject Type="Embed" ProgID="Equation.DSMT4" ShapeID="_x0000_i1039" DrawAspect="Content" ObjectID="_1782198121" r:id="rId33"/>
        </w:object>
      </w:r>
    </w:p>
    <w:p w14:paraId="0041B448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7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Phát biểu nào sau đây là đúng?</w:t>
      </w:r>
    </w:p>
    <w:p w14:paraId="73ADDB09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Trong phản ứng hóa học của sulfur với aluminium, iron, mercury, oxygen,  Sulfur đóng vai trò là chất oxi hóa.</w:t>
      </w:r>
    </w:p>
    <w:p w14:paraId="6FB8E0E7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Đơn chất sulfur vừa có tính oxi hóa, vừa có tính khử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2298F714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Ở điều kiện thường, sulfur là chất rắn, màu trắng, không tan trong nước, tan nhiều trong các dung môi hữu cơ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614B892A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Ở dạng phân tử, sulfur gồm 6 nguyên tử liên kết cộng hóa trị tạo mạch vòng (S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es-ES"/>
        </w:rPr>
        <w:t>6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)</w:t>
      </w:r>
    </w:p>
    <w:p w14:paraId="29D9F45D" w14:textId="77777777" w:rsidR="009D44FC" w:rsidRPr="009D44FC" w:rsidRDefault="009D44FC" w:rsidP="009D44FC">
      <w:pPr>
        <w:spacing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8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</w:rPr>
        <w:t>Cho sulfur lần lượt phản ứng với các chất sau ở điều kiện thích hợp: iron, hydrogen, fluorine, mercury, potassium chlorate. Số phản ứng mà sulfur là chất oxi hóa là</w:t>
      </w:r>
    </w:p>
    <w:p w14:paraId="2980610A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</w:rPr>
        <w:t>4.</w:t>
      </w:r>
      <w:r w:rsidRPr="009D44F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</w:rPr>
        <w:t>3.</w:t>
      </w:r>
      <w:r w:rsidRPr="009D44F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</w:rPr>
        <w:t>2.</w:t>
      </w:r>
      <w:r w:rsidRPr="009D44F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</w:rPr>
        <w:t>1.</w:t>
      </w: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</w:p>
    <w:p w14:paraId="3D177A86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9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Những nguồn phát thải sulfur dioxide vào môi trường là</w:t>
      </w:r>
    </w:p>
    <w:p w14:paraId="48C441DE" w14:textId="77777777" w:rsidR="009D44FC" w:rsidRPr="009D44FC" w:rsidRDefault="009D44FC" w:rsidP="009D44FC">
      <w:pPr>
        <w:tabs>
          <w:tab w:val="left" w:pos="1170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  <w:t>(1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Núi lửa phun trào.</w:t>
      </w:r>
    </w:p>
    <w:p w14:paraId="2C1FBDA9" w14:textId="77777777" w:rsidR="009D44FC" w:rsidRPr="009D44FC" w:rsidRDefault="009D44FC" w:rsidP="009D44FC">
      <w:pPr>
        <w:tabs>
          <w:tab w:val="left" w:pos="1170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>(2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Nhà máy điện sử dụng nguồn năng lượng hóa thạch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58BBD855" w14:textId="77777777" w:rsidR="009D44FC" w:rsidRPr="009D44FC" w:rsidRDefault="009D44FC" w:rsidP="009D44FC">
      <w:pPr>
        <w:tabs>
          <w:tab w:val="left" w:pos="1170"/>
          <w:tab w:val="left" w:pos="5760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  <w:t>(3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ác phương tiện giao thông vận tải.</w:t>
      </w:r>
    </w:p>
    <w:p w14:paraId="396709D9" w14:textId="77777777" w:rsidR="009D44FC" w:rsidRPr="009D44FC" w:rsidRDefault="009D44FC" w:rsidP="009D44FC">
      <w:pPr>
        <w:tabs>
          <w:tab w:val="left" w:pos="1170"/>
          <w:tab w:val="left" w:pos="5760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>(4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Quá trình quang hợp của cây xanh.</w:t>
      </w:r>
    </w:p>
    <w:p w14:paraId="40F1A2EC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chỉ có (3)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>(1), (2), (3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2), (3)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2), (3), (4).</w:t>
      </w:r>
    </w:p>
    <w:p w14:paraId="11041074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10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Để giảm thải lượng khí thải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es-ES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ra môi trường, cần thực hiện những biện pháp nào sau đây?</w:t>
      </w:r>
    </w:p>
    <w:p w14:paraId="63F7E803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  <w:t>(1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Sử dụng nguồn nhiên liệu sinh học thân thiện với môi trường như hydrogen, ethanol.</w:t>
      </w:r>
    </w:p>
    <w:p w14:paraId="388CABEF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>(2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 Sử dụng nguồn năng lượng hóa thạch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</w:p>
    <w:p w14:paraId="07ACB86F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283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  <w:t>(3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 Sử dụng nguồn năng lượng tái tạo như năng lượng mặt trời, năng lượng gió, mưa, sóng biển, thủy triều, địa nhiệt.</w:t>
      </w:r>
    </w:p>
    <w:p w14:paraId="082C2E2E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>(4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 Xử lý khí thải công nghiệp trước khi thải ra môi trường.</w:t>
      </w:r>
    </w:p>
    <w:p w14:paraId="21F44280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1), (2), (4)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1), (2), (3)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>(1), (3), (4)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>(2), (3), (4).</w:t>
      </w:r>
    </w:p>
    <w:p w14:paraId="32A7ED49" w14:textId="77777777" w:rsidR="009D44FC" w:rsidRPr="009D44FC" w:rsidRDefault="009D44FC" w:rsidP="009D44FC">
      <w:pPr>
        <w:spacing w:after="0" w:line="276" w:lineRule="auto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MỨC ĐỘ 3, 4: VẬN DỤNG - VẬN DỤNG CAO</w:t>
      </w:r>
    </w:p>
    <w:p w14:paraId="6F46D99E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1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Tính khối lượng sulfur thu được khi cho 2,479 lít khí (đkc)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ác dụng vừa đủ với 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. </w:t>
      </w:r>
    </w:p>
    <w:p w14:paraId="0C1762E9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  <w:lang w:val="es-ES"/>
        </w:rPr>
        <w:t xml:space="preserve">A. </w:t>
      </w:r>
      <w:r w:rsidRPr="009D44FC">
        <w:rPr>
          <w:rFonts w:ascii="Times New Roman" w:eastAsia="Calibri" w:hAnsi="Times New Roman" w:cs="Times New Roman"/>
          <w:sz w:val="24"/>
          <w:szCs w:val="24"/>
          <w:highlight w:val="yellow"/>
          <w:lang w:val="es-ES"/>
        </w:rPr>
        <w:t xml:space="preserve"> </w:t>
      </w:r>
      <w:r w:rsidRPr="009D44FC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>9,6 gam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B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Times New Roman" w:hAnsi="Times New Roman" w:cs="Times New Roman"/>
          <w:sz w:val="24"/>
          <w:szCs w:val="24"/>
          <w:lang w:val="pt-BR"/>
        </w:rPr>
        <w:t>3,2 gam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C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Times New Roman" w:hAnsi="Times New Roman" w:cs="Times New Roman"/>
          <w:sz w:val="24"/>
          <w:szCs w:val="24"/>
          <w:lang w:val="pt-BR"/>
        </w:rPr>
        <w:t>1,6 gam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lang w:val="es-ES"/>
        </w:rPr>
        <w:t xml:space="preserve">D. 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Times New Roman" w:hAnsi="Times New Roman" w:cs="Times New Roman"/>
          <w:sz w:val="24"/>
          <w:szCs w:val="24"/>
          <w:lang w:val="pt-BR"/>
        </w:rPr>
        <w:t>4,8</w:t>
      </w:r>
    </w:p>
    <w:p w14:paraId="783A3652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283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Hướng dẫn giải</w:t>
      </w:r>
    </w:p>
    <w:p w14:paraId="6C42D209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Số mol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</w:rPr>
        <w:t xml:space="preserve"> = 2,479: 24,79 = 0,1 mol</w:t>
      </w:r>
    </w:p>
    <w:p w14:paraId="5A8092FC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+ 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  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AE"/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3S  +  2H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O</w:t>
      </w:r>
    </w:p>
    <w:p w14:paraId="1193C729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0,1                             0,3</w:t>
      </w:r>
    </w:p>
    <w:p w14:paraId="6D4C1BCD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Khối lượng S = 0,3 x 32 = 9,6 gam</w:t>
      </w:r>
    </w:p>
    <w:p w14:paraId="1BD3723F" w14:textId="77777777" w:rsidR="009D44FC" w:rsidRPr="009D44FC" w:rsidRDefault="009D44FC" w:rsidP="009D44FC">
      <w:pPr>
        <w:tabs>
          <w:tab w:val="left" w:pos="142"/>
          <w:tab w:val="left" w:pos="567"/>
        </w:tabs>
        <w:spacing w:after="0" w:line="276" w:lineRule="auto"/>
        <w:contextualSpacing/>
        <w:rPr>
          <w:rFonts w:ascii="Tinos" w:eastAsia="Calibri" w:hAnsi="Tinos" w:cs="Tinos"/>
          <w:b/>
          <w:color w:val="0000FF"/>
          <w:sz w:val="24"/>
          <w:lang w:val="nl-NL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2.</w:t>
      </w:r>
      <w:r w:rsidRPr="009D44FC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nos" w:eastAsia="Calibri" w:hAnsi="Tinos" w:cs="Tinos"/>
          <w:sz w:val="24"/>
          <w:lang w:val="nl-NL"/>
        </w:rPr>
        <w:t>Tính thể tích oxygen (đkc) cần để đốt cháy hết sulfur tạo thành 9,6 gam sulfur dioxide?</w:t>
      </w:r>
    </w:p>
    <w:p w14:paraId="19D2AE96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</w:rPr>
        <w:t>7,437 lít.</w:t>
      </w: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</w:rPr>
        <w:t>6,1975 lít.</w:t>
      </w: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</w:rPr>
        <w:t>1,2395 lít.</w:t>
      </w:r>
      <w:r w:rsidRPr="009D44F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D44FC">
        <w:rPr>
          <w:rFonts w:ascii="Times New Roman" w:eastAsia="Calibri" w:hAnsi="Times New Roman" w:cs="Times New Roman"/>
          <w:b/>
          <w:color w:val="0066FF"/>
          <w:sz w:val="24"/>
          <w:szCs w:val="24"/>
          <w:highlight w:val="yellow"/>
        </w:rPr>
        <w:t xml:space="preserve">D. 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3,7185 lít.</w:t>
      </w:r>
      <w:r w:rsidRPr="009D44FC">
        <w:rPr>
          <w:rFonts w:ascii="Times New Roman" w:eastAsia="Calibri" w:hAnsi="Times New Roman" w:cs="Times New Roman"/>
          <w:b/>
          <w:sz w:val="24"/>
          <w:szCs w:val="24"/>
          <w:lang w:val="es-ES"/>
        </w:rPr>
        <w:tab/>
      </w:r>
    </w:p>
    <w:p w14:paraId="42805FD9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283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Hướng dẫn giải</w:t>
      </w:r>
    </w:p>
    <w:p w14:paraId="51E9D9E1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Số mol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</w:rPr>
        <w:t xml:space="preserve"> = 9,6:64 = 0,15 mol</w:t>
      </w:r>
    </w:p>
    <w:p w14:paraId="1358629C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S    +   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AE"/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S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</w:p>
    <w:p w14:paraId="40CBB44B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  0,15             0,15</w:t>
      </w:r>
    </w:p>
    <w:p w14:paraId="61D06EDF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>Thể tích O</w:t>
      </w:r>
      <w:r w:rsidRPr="009D44FC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= 0,15.24,79 = 3,7185 lit</w:t>
      </w:r>
    </w:p>
    <w:p w14:paraId="143A41BF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left="43" w:right="4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es-ES"/>
        </w:rPr>
        <w:t>Câu 3.</w:t>
      </w:r>
      <w:r w:rsidRPr="009D44FC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Đun nóng 9,6 gam bột Mg với 9,6 gam bột lưu huỳnh (trong điều kiện không có không khí), thu được chất rắn X. Cho toàn bộ X vào lượng dư dung dịch HCl, thu được V lít khí (đkc). Giá trị của V là</w:t>
      </w:r>
    </w:p>
    <w:p w14:paraId="19F902F9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43" w:right="4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2,479    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 </w:t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3,7185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  <w:highlight w:val="yellow"/>
        </w:rPr>
        <w:t xml:space="preserve">C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9,916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  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 </w:t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7,437</w:t>
      </w:r>
    </w:p>
    <w:p w14:paraId="00F3C1FC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283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Hướng dẫn giải</w:t>
      </w:r>
    </w:p>
    <w:p w14:paraId="22658484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Số mol Mg = 9,6:24 = 0,4 mol</w:t>
      </w:r>
    </w:p>
    <w:p w14:paraId="2B9976A0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 w:rsidRPr="009D44FC">
        <w:rPr>
          <w:rFonts w:ascii="Times New Roman" w:eastAsia="Calibri" w:hAnsi="Times New Roman" w:cs="Times New Roman"/>
          <w:sz w:val="24"/>
          <w:szCs w:val="24"/>
        </w:rPr>
        <w:t>Số mol S = 9,6:32 = 0,3 mol</w:t>
      </w:r>
    </w:p>
    <w:p w14:paraId="39689FB8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g    +   S    </w: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AE"/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MgS</w:t>
      </w:r>
    </w:p>
    <w:p w14:paraId="7DC431E4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left="43" w:right="4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           0,4         0,3             0,3         (mol)</w:t>
      </w:r>
    </w:p>
    <w:p w14:paraId="6ABAEA77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left="43" w:right="4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DE"/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Mg dư 0,1 mol</w:t>
      </w:r>
    </w:p>
    <w:p w14:paraId="1FC1D423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left="720" w:right="4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gS  +  2HCl 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MgCl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+   H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S</w:t>
      </w:r>
    </w:p>
    <w:p w14:paraId="69F414AF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left="720" w:right="4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0,3                                             0,3  (mol)</w:t>
      </w:r>
    </w:p>
    <w:p w14:paraId="53CA72D6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left="720" w:right="4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g    +  2HCl 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MgCl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+   H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</w:p>
    <w:p w14:paraId="18A45FD9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left="720" w:right="4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0,1                                             0,1   (mol)</w:t>
      </w:r>
    </w:p>
    <w:p w14:paraId="74FDD515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right="4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DE"/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khí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= (0,3 + 0,1).24,79 = 9,916 lít</w:t>
      </w:r>
    </w:p>
    <w:p w14:paraId="48E46AE2" w14:textId="77777777" w:rsidR="009D44FC" w:rsidRPr="009D44FC" w:rsidRDefault="009D44FC" w:rsidP="009D44FC">
      <w:pPr>
        <w:spacing w:after="0" w:line="276" w:lineRule="auto"/>
        <w:ind w:left="43" w:right="4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es-ES"/>
        </w:rPr>
        <w:t>Câu 4.</w:t>
      </w:r>
      <w:r w:rsidRPr="009D44FC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Hỗn hợp X gồm hai khí 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 và C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 có tỉ khối đối với H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 là 26. Thành phần % theo khối lượng của 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 là</w:t>
      </w:r>
    </w:p>
    <w:p w14:paraId="7DE53B70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43" w:right="4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50,77%    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  <w:highlight w:val="yellow"/>
        </w:rPr>
        <w:t xml:space="preserve">B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49,23%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40%    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60%</w:t>
      </w:r>
    </w:p>
    <w:p w14:paraId="5E2621A2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283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Hướng dẫn giải</w:t>
      </w:r>
    </w:p>
    <w:p w14:paraId="77E53E0E" w14:textId="77777777" w:rsidR="009D44FC" w:rsidRPr="009D44FC" w:rsidRDefault="009D44FC" w:rsidP="009D44FC">
      <w:pPr>
        <w:shd w:val="clear" w:color="auto" w:fill="FFFFFF"/>
        <w:spacing w:after="0" w:line="276" w:lineRule="auto"/>
        <w:ind w:left="720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Coi số mol hỗn hợp X = 1 mol.</w:t>
      </w:r>
    </w:p>
    <w:p w14:paraId="308AA91B" w14:textId="77777777" w:rsidR="009D44FC" w:rsidRPr="009D44FC" w:rsidRDefault="009D44FC" w:rsidP="009D44FC">
      <w:pPr>
        <w:shd w:val="clear" w:color="auto" w:fill="FFFFFF"/>
        <w:spacing w:after="0" w:line="276" w:lineRule="auto"/>
        <w:ind w:left="720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SO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 = x, n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CO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 = y (mol)</w:t>
      </w:r>
    </w:p>
    <w:p w14:paraId="52863AC3" w14:textId="77777777" w:rsidR="009D44FC" w:rsidRPr="009D44FC" w:rsidRDefault="009D44FC" w:rsidP="009D44FC">
      <w:pPr>
        <w:shd w:val="clear" w:color="auto" w:fill="FFFFFF"/>
        <w:spacing w:after="0" w:line="276" w:lineRule="auto"/>
        <w:ind w:left="720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x + y = 1</w:t>
      </w:r>
    </w:p>
    <w:p w14:paraId="02892F66" w14:textId="77777777" w:rsidR="009D44FC" w:rsidRPr="009D44FC" w:rsidRDefault="009D44FC" w:rsidP="009D44FC">
      <w:pPr>
        <w:shd w:val="clear" w:color="auto" w:fill="FFFFFF"/>
        <w:spacing w:after="0" w:line="276" w:lineRule="auto"/>
        <w:ind w:left="720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64x + 44y = 1.26,2</w:t>
      </w:r>
    </w:p>
    <w:p w14:paraId="63EC0663" w14:textId="77777777" w:rsidR="009D44FC" w:rsidRPr="009D44FC" w:rsidRDefault="009D44FC" w:rsidP="009D44FC">
      <w:pPr>
        <w:shd w:val="clear" w:color="auto" w:fill="FFFFFF"/>
        <w:spacing w:after="0" w:line="276" w:lineRule="auto"/>
        <w:ind w:left="720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x = 0,4 (mol), y = 0,6 (mol)</w:t>
      </w:r>
    </w:p>
    <w:p w14:paraId="70BDF5DB" w14:textId="77777777" w:rsidR="009D44FC" w:rsidRPr="009D44FC" w:rsidRDefault="009D44FC" w:rsidP="009D44FC">
      <w:pPr>
        <w:shd w:val="clear" w:color="auto" w:fill="FFFFFF"/>
        <w:spacing w:after="0" w:line="276" w:lineRule="auto"/>
        <w:ind w:left="720" w:right="48"/>
        <w:jc w:val="both"/>
        <w:rPr>
          <w:rFonts w:ascii="Times New Roman" w:eastAsia="Calibri" w:hAnsi="Times New Roman" w:cs="Times New Roman"/>
          <w:b/>
          <w:sz w:val="24"/>
          <w:szCs w:val="24"/>
          <w:lang w:val="es-ES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%m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 </w:t>
      </w:r>
      <w:r w:rsidRPr="009D44FC">
        <w:rPr>
          <w:rFonts w:ascii="Times New Roman" w:eastAsia="Calibri" w:hAnsi="Times New Roman" w:cs="Times New Roman"/>
          <w:position w:val="-30"/>
          <w:sz w:val="24"/>
          <w:szCs w:val="24"/>
          <w:lang w:val="nl-NL"/>
        </w:rPr>
        <w:object w:dxaOrig="2120" w:dyaOrig="680" w14:anchorId="5DA3EE6B">
          <v:shape id="_x0000_i1040" type="#_x0000_t75" style="width:114pt;height:33pt" o:ole="">
            <v:imagedata r:id="rId34" o:title=""/>
          </v:shape>
          <o:OLEObject Type="Embed" ProgID="Equation.DSMT4" ShapeID="_x0000_i1040" DrawAspect="Content" ObjectID="_1782198122" r:id="rId35"/>
        </w:object>
      </w:r>
      <w:r w:rsidRPr="009D44F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= 49,23%</w:t>
      </w:r>
    </w:p>
    <w:p w14:paraId="428DC6FF" w14:textId="77777777" w:rsidR="009D44FC" w:rsidRPr="009D44FC" w:rsidRDefault="009D44FC" w:rsidP="009D44FC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  <w:lang w:val="es-ES"/>
        </w:rPr>
        <w:t>Câu 5.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Khí SO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> do các nhà máy sinh ra là nguyên nhân quan trọng nhất gây ô nhiễm môi trường. Theo tiêu chuẩn quốc tế quy định nếu lượng SO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> vượt quá 10.10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6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> mol/m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3</w:t>
      </w:r>
      <w:r w:rsidRPr="009D44FC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> không khí thì bị coi là ô nhiễm. Kết quả phân tích 50 lít không khí ở một số khu vực như sau:</w:t>
      </w:r>
    </w:p>
    <w:tbl>
      <w:tblPr>
        <w:tblW w:w="8068" w:type="dxa"/>
        <w:tblInd w:w="152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2"/>
        <w:gridCol w:w="5916"/>
      </w:tblGrid>
      <w:tr w:rsidR="009D44FC" w:rsidRPr="009D44FC" w14:paraId="2113555C" w14:textId="77777777" w:rsidTr="00BB28A2">
        <w:trPr>
          <w:trHeight w:val="279"/>
        </w:trPr>
        <w:tc>
          <w:tcPr>
            <w:tcW w:w="2152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541808F7" w14:textId="77777777" w:rsidR="009D44FC" w:rsidRPr="009D44FC" w:rsidRDefault="009D44FC" w:rsidP="009D44F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9D44FC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Khu vực</w:t>
            </w:r>
          </w:p>
        </w:tc>
        <w:tc>
          <w:tcPr>
            <w:tcW w:w="0" w:type="auto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391CCDE3" w14:textId="77777777" w:rsidR="009D44FC" w:rsidRPr="009D44FC" w:rsidRDefault="009D44FC" w:rsidP="009D44F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9D44FC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Khối lượng SO</w:t>
            </w:r>
            <w:r w:rsidRPr="009D44FC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  <w:vertAlign w:val="subscript"/>
              </w:rPr>
              <w:t>2</w:t>
            </w:r>
          </w:p>
        </w:tc>
      </w:tr>
      <w:tr w:rsidR="009D44FC" w:rsidRPr="009D44FC" w14:paraId="5F4CBAED" w14:textId="77777777" w:rsidTr="00BB28A2">
        <w:trPr>
          <w:trHeight w:val="162"/>
        </w:trPr>
        <w:tc>
          <w:tcPr>
            <w:tcW w:w="2152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7DBE605E" w14:textId="77777777" w:rsidR="009D44FC" w:rsidRPr="009D44FC" w:rsidRDefault="009D44FC" w:rsidP="009D44F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9D44FC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X</w:t>
            </w:r>
          </w:p>
        </w:tc>
        <w:tc>
          <w:tcPr>
            <w:tcW w:w="0" w:type="auto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0B83EDF6" w14:textId="77777777" w:rsidR="009D44FC" w:rsidRPr="009D44FC" w:rsidRDefault="009D44FC" w:rsidP="009D44FC">
            <w:pPr>
              <w:spacing w:after="0" w:line="276" w:lineRule="auto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9D44FC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0,036 mg</w:t>
            </w:r>
          </w:p>
        </w:tc>
      </w:tr>
      <w:tr w:rsidR="009D44FC" w:rsidRPr="009D44FC" w14:paraId="245CBB0D" w14:textId="77777777" w:rsidTr="00BB28A2">
        <w:tc>
          <w:tcPr>
            <w:tcW w:w="2152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1DABF7A8" w14:textId="77777777" w:rsidR="009D44FC" w:rsidRPr="009D44FC" w:rsidRDefault="009D44FC" w:rsidP="009D44F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9D44FC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Y</w:t>
            </w:r>
          </w:p>
        </w:tc>
        <w:tc>
          <w:tcPr>
            <w:tcW w:w="0" w:type="auto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6948AE89" w14:textId="77777777" w:rsidR="009D44FC" w:rsidRPr="009D44FC" w:rsidRDefault="009D44FC" w:rsidP="009D44FC">
            <w:pPr>
              <w:spacing w:after="0" w:line="276" w:lineRule="auto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9D44FC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0,01 mg</w:t>
            </w:r>
          </w:p>
        </w:tc>
      </w:tr>
      <w:tr w:rsidR="009D44FC" w:rsidRPr="009D44FC" w14:paraId="4002418E" w14:textId="77777777" w:rsidTr="00BB28A2">
        <w:tc>
          <w:tcPr>
            <w:tcW w:w="2152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1480B02D" w14:textId="77777777" w:rsidR="009D44FC" w:rsidRPr="009D44FC" w:rsidRDefault="009D44FC" w:rsidP="009D44F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9D44FC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Z</w:t>
            </w:r>
          </w:p>
        </w:tc>
        <w:tc>
          <w:tcPr>
            <w:tcW w:w="0" w:type="auto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27F368A5" w14:textId="77777777" w:rsidR="009D44FC" w:rsidRPr="009D44FC" w:rsidRDefault="009D44FC" w:rsidP="009D44FC">
            <w:pPr>
              <w:spacing w:after="0" w:line="276" w:lineRule="auto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9D44FC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0,019 mg</w:t>
            </w:r>
          </w:p>
        </w:tc>
      </w:tr>
    </w:tbl>
    <w:p w14:paraId="3199C698" w14:textId="77777777" w:rsidR="009D44FC" w:rsidRPr="009D44FC" w:rsidRDefault="009D44FC" w:rsidP="009D44FC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3647F2C" w14:textId="77777777" w:rsidR="009D44FC" w:rsidRPr="009D44FC" w:rsidRDefault="009D44FC" w:rsidP="009D44FC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ab/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Không khí của khu vực bị ô nhiễm là:</w:t>
      </w:r>
    </w:p>
    <w:p w14:paraId="716F9F89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  <w:highlight w:val="yellow"/>
        </w:rPr>
        <w:t xml:space="preserve">A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X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Y và X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624841FB" w14:textId="77777777" w:rsidR="009D44FC" w:rsidRPr="009D44FC" w:rsidRDefault="009D44FC" w:rsidP="009D44FC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X, Y và Z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D44FC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Không có khu vực nào.</w:t>
      </w:r>
    </w:p>
    <w:p w14:paraId="091813BA" w14:textId="77777777" w:rsidR="009D44FC" w:rsidRPr="009D44FC" w:rsidRDefault="009D44FC" w:rsidP="009D44FC">
      <w:pPr>
        <w:tabs>
          <w:tab w:val="left" w:pos="360"/>
          <w:tab w:val="left" w:pos="5760"/>
        </w:tabs>
        <w:spacing w:after="0" w:line="276" w:lineRule="auto"/>
        <w:ind w:firstLine="283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9D44F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Hướng dẫn giải</w:t>
      </w:r>
    </w:p>
    <w:p w14:paraId="7BB97C5E" w14:textId="77777777" w:rsidR="009D44FC" w:rsidRPr="009D44FC" w:rsidRDefault="009D44FC" w:rsidP="009D44FC">
      <w:pPr>
        <w:spacing w:after="0" w:line="276" w:lineRule="auto"/>
        <w:ind w:left="48" w:right="48" w:firstLine="58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Hàm lượng 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ở nhà máy X là</w:t>
      </w:r>
    </w:p>
    <w:p w14:paraId="15E50C06" w14:textId="77777777" w:rsidR="009D44FC" w:rsidRPr="009D44FC" w:rsidRDefault="009D44FC" w:rsidP="009D44FC">
      <w:pPr>
        <w:spacing w:after="0" w:line="276" w:lineRule="auto"/>
        <w:ind w:left="48" w:right="48" w:firstLine="582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</w:pPr>
      <w:r w:rsidRPr="009D44FC">
        <w:rPr>
          <w:rFonts w:ascii="Times New Roman" w:eastAsia="Times New Roman" w:hAnsi="Times New Roman" w:cs="Times New Roman"/>
          <w:position w:val="-24"/>
          <w:sz w:val="24"/>
          <w:szCs w:val="24"/>
          <w:lang w:val="nl-NL"/>
        </w:rPr>
        <w:object w:dxaOrig="1760" w:dyaOrig="660" w14:anchorId="74FE6392">
          <v:shape id="_x0000_i1041" type="#_x0000_t75" style="width:94.5pt;height:33pt" o:ole="">
            <v:imagedata r:id="rId36" o:title=""/>
          </v:shape>
          <o:OLEObject Type="Embed" ProgID="Equation.DSMT4" ShapeID="_x0000_i1041" DrawAspect="Content" ObjectID="_1782198123" r:id="rId37"/>
        </w:object>
      </w:r>
      <w:r w:rsidRPr="009D44F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= 11,25.10</w:t>
      </w:r>
      <w:r w:rsidRPr="009D44FC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sym w:font="Symbol" w:char="F02D"/>
      </w:r>
      <w:r w:rsidRPr="009D44FC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9D44F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mol/m</w:t>
      </w:r>
      <w:r w:rsidRPr="009D44FC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3</w:t>
      </w:r>
    </w:p>
    <w:p w14:paraId="0F0B0EFC" w14:textId="77777777" w:rsidR="009D44FC" w:rsidRPr="009D44FC" w:rsidRDefault="009D44FC" w:rsidP="009D44FC">
      <w:pPr>
        <w:spacing w:after="0" w:line="276" w:lineRule="auto"/>
        <w:ind w:left="48" w:right="48" w:firstLine="58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Hàm lượng 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ở nhà máy Y là</w:t>
      </w:r>
    </w:p>
    <w:p w14:paraId="364A93FE" w14:textId="77777777" w:rsidR="009D44FC" w:rsidRPr="009D44FC" w:rsidRDefault="009D44FC" w:rsidP="009D44FC">
      <w:pPr>
        <w:spacing w:after="0" w:line="276" w:lineRule="auto"/>
        <w:ind w:left="48" w:right="48" w:firstLine="58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position w:val="-24"/>
          <w:sz w:val="24"/>
          <w:szCs w:val="24"/>
          <w:lang w:val="nl-NL"/>
        </w:rPr>
        <w:object w:dxaOrig="1640" w:dyaOrig="660" w14:anchorId="5E3EDD09">
          <v:shape id="_x0000_i1042" type="#_x0000_t75" style="width:87.75pt;height:33pt" o:ole="">
            <v:imagedata r:id="rId38" o:title=""/>
          </v:shape>
          <o:OLEObject Type="Embed" ProgID="Equation.DSMT4" ShapeID="_x0000_i1042" DrawAspect="Content" ObjectID="_1782198124" r:id="rId39"/>
        </w:object>
      </w:r>
      <w:r w:rsidRPr="009D44F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= 3,125.10</w:t>
      </w:r>
      <w:r w:rsidRPr="009D44FC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sym w:font="Symbol" w:char="F02D"/>
      </w:r>
      <w:r w:rsidRPr="009D44FC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9D44F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mol/m</w:t>
      </w:r>
      <w:r w:rsidRPr="009D44FC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3</w:t>
      </w:r>
    </w:p>
    <w:p w14:paraId="661C44D2" w14:textId="77777777" w:rsidR="009D44FC" w:rsidRPr="009D44FC" w:rsidRDefault="009D44FC" w:rsidP="009D44FC">
      <w:pPr>
        <w:spacing w:after="0" w:line="276" w:lineRule="auto"/>
        <w:ind w:left="48" w:right="48" w:firstLine="58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Hàm lượng 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ở nhà máy Z là</w:t>
      </w:r>
    </w:p>
    <w:p w14:paraId="65892C6A" w14:textId="77777777" w:rsidR="009D44FC" w:rsidRPr="009D44FC" w:rsidRDefault="009D44FC" w:rsidP="009D44FC">
      <w:pPr>
        <w:spacing w:after="0" w:line="276" w:lineRule="auto"/>
        <w:ind w:left="48" w:right="48" w:firstLine="58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position w:val="-24"/>
          <w:sz w:val="24"/>
          <w:szCs w:val="24"/>
          <w:lang w:val="nl-NL"/>
        </w:rPr>
        <w:object w:dxaOrig="1760" w:dyaOrig="660" w14:anchorId="2CB28BFF">
          <v:shape id="_x0000_i1043" type="#_x0000_t75" style="width:94.5pt;height:33pt" o:ole="">
            <v:imagedata r:id="rId40" o:title=""/>
          </v:shape>
          <o:OLEObject Type="Embed" ProgID="Equation.DSMT4" ShapeID="_x0000_i1043" DrawAspect="Content" ObjectID="_1782198125" r:id="rId41"/>
        </w:object>
      </w:r>
      <w:r w:rsidRPr="009D44F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= 5,9375.10</w:t>
      </w:r>
      <w:r w:rsidRPr="009D44FC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sym w:font="Symbol" w:char="F02D"/>
      </w:r>
      <w:r w:rsidRPr="009D44FC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9D44F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mol/m</w:t>
      </w:r>
      <w:r w:rsidRPr="009D44FC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3</w:t>
      </w:r>
    </w:p>
    <w:p w14:paraId="5A79CF93" w14:textId="77777777" w:rsidR="009D44FC" w:rsidRPr="009D44FC" w:rsidRDefault="009D44FC" w:rsidP="009D44FC">
      <w:pPr>
        <w:spacing w:after="0" w:line="276" w:lineRule="auto"/>
        <w:ind w:left="48" w:right="48" w:firstLine="58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Như vậy hàm lượng SO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ở nhà máy Y, Z thấp hơn hàm lượng cho phép, còn nhà máy X cao hơn hàm lượng cho phép. Do đó không khí ở khu vực nhà máy X bị ô nhiễm.</w:t>
      </w:r>
    </w:p>
    <w:p w14:paraId="0E1D17EB" w14:textId="77777777" w:rsidR="009D44FC" w:rsidRPr="009D44FC" w:rsidRDefault="009D44FC" w:rsidP="009D44FC">
      <w:pPr>
        <w:spacing w:after="0" w:line="276" w:lineRule="auto"/>
        <w:ind w:left="48" w:right="48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44FC">
        <w:rPr>
          <w:rFonts w:ascii="Times New Roman" w:eastAsia="Times New Roman" w:hAnsi="Times New Roman" w:cs="Times New Roman"/>
          <w:color w:val="000000"/>
          <w:sz w:val="24"/>
          <w:szCs w:val="24"/>
        </w:rPr>
        <w:t>-------------HẾT------------</w:t>
      </w:r>
      <w:bookmarkStart w:id="1" w:name="_GoBack"/>
      <w:bookmarkEnd w:id="1"/>
    </w:p>
    <w:sectPr w:rsidR="009D44FC" w:rsidRPr="009D44FC" w:rsidSect="009D44FC">
      <w:headerReference w:type="default" r:id="rId42"/>
      <w:footerReference w:type="default" r:id="rId43"/>
      <w:pgSz w:w="11906" w:h="16838"/>
      <w:pgMar w:top="567" w:right="567" w:bottom="567" w:left="1134" w:header="426" w:footer="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155D67C" w14:textId="77777777" w:rsidR="00303875" w:rsidRDefault="00303875" w:rsidP="00491697">
      <w:pPr>
        <w:spacing w:after="0" w:line="240" w:lineRule="auto"/>
      </w:pPr>
      <w:r>
        <w:separator/>
      </w:r>
    </w:p>
  </w:endnote>
  <w:endnote w:type="continuationSeparator" w:id="0">
    <w:p w14:paraId="0422FFB8" w14:textId="77777777" w:rsidR="00303875" w:rsidRDefault="00303875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altName w:val="Cambria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E7A73F" w14:textId="1D2B3CB2" w:rsidR="007472BB" w:rsidRPr="007472BB" w:rsidRDefault="007472BB" w:rsidP="007472B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472B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472B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7472B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472B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472B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472B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472B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472B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472B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472B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D44FC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472B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D6FA47" w14:textId="77777777" w:rsidR="00303875" w:rsidRDefault="00303875" w:rsidP="00491697">
      <w:pPr>
        <w:spacing w:after="0" w:line="240" w:lineRule="auto"/>
      </w:pPr>
      <w:r>
        <w:separator/>
      </w:r>
    </w:p>
  </w:footnote>
  <w:footnote w:type="continuationSeparator" w:id="0">
    <w:p w14:paraId="6E174AE4" w14:textId="77777777" w:rsidR="00303875" w:rsidRDefault="00303875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0DA6CA" w14:textId="77777777" w:rsidR="007472BB" w:rsidRPr="007472BB" w:rsidRDefault="00016B1E" w:rsidP="007472B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A1AE9">
      <w:t xml:space="preserve"> </w:t>
    </w:r>
    <w:r w:rsidR="007472BB" w:rsidRPr="007472B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="007472BB" w:rsidRPr="007472B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54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>
    <w:nsid w:val="4E0857F3"/>
    <w:multiLevelType w:val="hybridMultilevel"/>
    <w:tmpl w:val="BDDE875C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0">
    <w:nsid w:val="52D33583"/>
    <w:multiLevelType w:val="multilevel"/>
    <w:tmpl w:val="2230E3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3B047D1"/>
    <w:multiLevelType w:val="multilevel"/>
    <w:tmpl w:val="E67245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4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54525C3"/>
    <w:multiLevelType w:val="hybridMultilevel"/>
    <w:tmpl w:val="B40CBD64"/>
    <w:lvl w:ilvl="0" w:tplc="5630DB58">
      <w:start w:val="8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6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6"/>
  </w:num>
  <w:num w:numId="12">
    <w:abstractNumId w:val="3"/>
  </w:num>
  <w:num w:numId="13">
    <w:abstractNumId w:val="8"/>
  </w:num>
  <w:num w:numId="14">
    <w:abstractNumId w:val="0"/>
  </w:num>
  <w:num w:numId="15">
    <w:abstractNumId w:val="7"/>
  </w:num>
  <w:num w:numId="16">
    <w:abstractNumId w:val="2"/>
  </w:num>
  <w:num w:numId="17">
    <w:abstractNumId w:val="1"/>
  </w:num>
  <w:num w:numId="18">
    <w:abstractNumId w:val="12"/>
  </w:num>
  <w:num w:numId="19">
    <w:abstractNumId w:val="10"/>
  </w:num>
  <w:num w:numId="20">
    <w:abstractNumId w:val="9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16116"/>
    <w:rsid w:val="00016B1E"/>
    <w:rsid w:val="00016FA4"/>
    <w:rsid w:val="00021A95"/>
    <w:rsid w:val="00022924"/>
    <w:rsid w:val="000237B7"/>
    <w:rsid w:val="00045D6B"/>
    <w:rsid w:val="00061AF3"/>
    <w:rsid w:val="00065333"/>
    <w:rsid w:val="000A3762"/>
    <w:rsid w:val="000B210E"/>
    <w:rsid w:val="000E0EC9"/>
    <w:rsid w:val="000E7538"/>
    <w:rsid w:val="000F693A"/>
    <w:rsid w:val="001029EF"/>
    <w:rsid w:val="00107A2A"/>
    <w:rsid w:val="00115575"/>
    <w:rsid w:val="00115C4D"/>
    <w:rsid w:val="001234D7"/>
    <w:rsid w:val="001301D2"/>
    <w:rsid w:val="0014743B"/>
    <w:rsid w:val="001752E3"/>
    <w:rsid w:val="001812EE"/>
    <w:rsid w:val="00196069"/>
    <w:rsid w:val="001B1290"/>
    <w:rsid w:val="001B5B6E"/>
    <w:rsid w:val="001E1B62"/>
    <w:rsid w:val="001E36E4"/>
    <w:rsid w:val="001E5DCC"/>
    <w:rsid w:val="002160B0"/>
    <w:rsid w:val="00263352"/>
    <w:rsid w:val="0028040F"/>
    <w:rsid w:val="00284BB3"/>
    <w:rsid w:val="0028656D"/>
    <w:rsid w:val="002944CA"/>
    <w:rsid w:val="002B2F7F"/>
    <w:rsid w:val="002B4066"/>
    <w:rsid w:val="002B5741"/>
    <w:rsid w:val="002E1451"/>
    <w:rsid w:val="002E71B1"/>
    <w:rsid w:val="00303875"/>
    <w:rsid w:val="00316FC6"/>
    <w:rsid w:val="0032291F"/>
    <w:rsid w:val="003239BF"/>
    <w:rsid w:val="0032574A"/>
    <w:rsid w:val="00333075"/>
    <w:rsid w:val="00346A80"/>
    <w:rsid w:val="00350571"/>
    <w:rsid w:val="00353CBA"/>
    <w:rsid w:val="003801A8"/>
    <w:rsid w:val="0038372F"/>
    <w:rsid w:val="003B2578"/>
    <w:rsid w:val="003C2A92"/>
    <w:rsid w:val="003F64E2"/>
    <w:rsid w:val="00423C64"/>
    <w:rsid w:val="00424D6E"/>
    <w:rsid w:val="00430AFA"/>
    <w:rsid w:val="00440C5B"/>
    <w:rsid w:val="00462768"/>
    <w:rsid w:val="0047760D"/>
    <w:rsid w:val="0048542B"/>
    <w:rsid w:val="00491697"/>
    <w:rsid w:val="0049390E"/>
    <w:rsid w:val="004B556F"/>
    <w:rsid w:val="004D57B4"/>
    <w:rsid w:val="004E0A5F"/>
    <w:rsid w:val="004E388A"/>
    <w:rsid w:val="004E4DA6"/>
    <w:rsid w:val="004F0AD1"/>
    <w:rsid w:val="00500C44"/>
    <w:rsid w:val="00505DC8"/>
    <w:rsid w:val="00506785"/>
    <w:rsid w:val="00525AC8"/>
    <w:rsid w:val="00560042"/>
    <w:rsid w:val="005660C9"/>
    <w:rsid w:val="005708BD"/>
    <w:rsid w:val="00580C7C"/>
    <w:rsid w:val="005853F5"/>
    <w:rsid w:val="0059087F"/>
    <w:rsid w:val="005B32EF"/>
    <w:rsid w:val="005C752A"/>
    <w:rsid w:val="005E2874"/>
    <w:rsid w:val="005F00B0"/>
    <w:rsid w:val="00615052"/>
    <w:rsid w:val="00616469"/>
    <w:rsid w:val="006210A4"/>
    <w:rsid w:val="00621FD0"/>
    <w:rsid w:val="006441DD"/>
    <w:rsid w:val="00650AD8"/>
    <w:rsid w:val="00676054"/>
    <w:rsid w:val="006770E5"/>
    <w:rsid w:val="00677D1A"/>
    <w:rsid w:val="00684D72"/>
    <w:rsid w:val="00692151"/>
    <w:rsid w:val="006B061D"/>
    <w:rsid w:val="00702210"/>
    <w:rsid w:val="00702410"/>
    <w:rsid w:val="00707863"/>
    <w:rsid w:val="007125FA"/>
    <w:rsid w:val="007170D9"/>
    <w:rsid w:val="0072110F"/>
    <w:rsid w:val="007354DF"/>
    <w:rsid w:val="00735A5C"/>
    <w:rsid w:val="00736D1F"/>
    <w:rsid w:val="007472BB"/>
    <w:rsid w:val="00751B0B"/>
    <w:rsid w:val="00755F3D"/>
    <w:rsid w:val="00766244"/>
    <w:rsid w:val="00771D0C"/>
    <w:rsid w:val="0077304A"/>
    <w:rsid w:val="0077544F"/>
    <w:rsid w:val="00782DA5"/>
    <w:rsid w:val="007A1AE9"/>
    <w:rsid w:val="007B30CE"/>
    <w:rsid w:val="007C2290"/>
    <w:rsid w:val="007C510F"/>
    <w:rsid w:val="007C769D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51C15"/>
    <w:rsid w:val="00956D53"/>
    <w:rsid w:val="00961AD4"/>
    <w:rsid w:val="009676DD"/>
    <w:rsid w:val="00973172"/>
    <w:rsid w:val="0098421C"/>
    <w:rsid w:val="00996493"/>
    <w:rsid w:val="009A7CC7"/>
    <w:rsid w:val="009D44FC"/>
    <w:rsid w:val="009E2AF5"/>
    <w:rsid w:val="009F3BF8"/>
    <w:rsid w:val="00A15DAD"/>
    <w:rsid w:val="00A25ABE"/>
    <w:rsid w:val="00A25B24"/>
    <w:rsid w:val="00A808A9"/>
    <w:rsid w:val="00AA070C"/>
    <w:rsid w:val="00AB21CF"/>
    <w:rsid w:val="00AC31BD"/>
    <w:rsid w:val="00AE3D9E"/>
    <w:rsid w:val="00AE4E38"/>
    <w:rsid w:val="00AF09A1"/>
    <w:rsid w:val="00B45BCC"/>
    <w:rsid w:val="00B52D2A"/>
    <w:rsid w:val="00B561B1"/>
    <w:rsid w:val="00B927BC"/>
    <w:rsid w:val="00BA250D"/>
    <w:rsid w:val="00BC33A1"/>
    <w:rsid w:val="00BD4E1C"/>
    <w:rsid w:val="00C045FB"/>
    <w:rsid w:val="00C107D2"/>
    <w:rsid w:val="00C13775"/>
    <w:rsid w:val="00C158EF"/>
    <w:rsid w:val="00C17268"/>
    <w:rsid w:val="00C30063"/>
    <w:rsid w:val="00C47D56"/>
    <w:rsid w:val="00C64F68"/>
    <w:rsid w:val="00C74AB0"/>
    <w:rsid w:val="00C87B43"/>
    <w:rsid w:val="00CB5485"/>
    <w:rsid w:val="00CB67C8"/>
    <w:rsid w:val="00CC6E28"/>
    <w:rsid w:val="00CC70E9"/>
    <w:rsid w:val="00CD2ACD"/>
    <w:rsid w:val="00D002E0"/>
    <w:rsid w:val="00D00A21"/>
    <w:rsid w:val="00D31D02"/>
    <w:rsid w:val="00D44BAF"/>
    <w:rsid w:val="00D727C1"/>
    <w:rsid w:val="00D727CB"/>
    <w:rsid w:val="00D8525C"/>
    <w:rsid w:val="00D94E64"/>
    <w:rsid w:val="00DA7405"/>
    <w:rsid w:val="00DB1D1A"/>
    <w:rsid w:val="00DB1D4C"/>
    <w:rsid w:val="00DC3AB8"/>
    <w:rsid w:val="00DE302F"/>
    <w:rsid w:val="00DE3B3A"/>
    <w:rsid w:val="00DF62B4"/>
    <w:rsid w:val="00E11A59"/>
    <w:rsid w:val="00E16915"/>
    <w:rsid w:val="00E2280A"/>
    <w:rsid w:val="00E67F46"/>
    <w:rsid w:val="00E775EC"/>
    <w:rsid w:val="00E808EC"/>
    <w:rsid w:val="00EA1497"/>
    <w:rsid w:val="00EA60E7"/>
    <w:rsid w:val="00EC14E3"/>
    <w:rsid w:val="00EC48C2"/>
    <w:rsid w:val="00EE5ACF"/>
    <w:rsid w:val="00F334DB"/>
    <w:rsid w:val="00F61A2B"/>
    <w:rsid w:val="00F755EF"/>
    <w:rsid w:val="00F83A37"/>
    <w:rsid w:val="00F95A82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aliases w:val="HPL01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284BB3"/>
    <w:pPr>
      <w:tabs>
        <w:tab w:val="left" w:pos="360"/>
      </w:tabs>
      <w:spacing w:after="0" w:line="276" w:lineRule="auto"/>
      <w:contextualSpacing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9D44FC"/>
  </w:style>
  <w:style w:type="character" w:customStyle="1" w:styleId="MTConvertedEquation">
    <w:name w:val="MTConvertedEquation"/>
    <w:basedOn w:val="DefaultParagraphFont"/>
    <w:rsid w:val="009D44FC"/>
  </w:style>
  <w:style w:type="paragraph" w:customStyle="1" w:styleId="MTDisplayEquation">
    <w:name w:val="MTDisplayEquation"/>
    <w:basedOn w:val="Normal"/>
    <w:next w:val="Normal"/>
    <w:link w:val="MTDisplayEquationChar"/>
    <w:rsid w:val="009D44FC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9D44FC"/>
    <w:rPr>
      <w:rFonts w:ascii="Georgia"/>
    </w:rPr>
  </w:style>
  <w:style w:type="table" w:customStyle="1" w:styleId="TableGrid1">
    <w:name w:val="Table Grid1"/>
    <w:basedOn w:val="TableNormal"/>
    <w:next w:val="TableGrid"/>
    <w:uiPriority w:val="59"/>
    <w:rsid w:val="009D44FC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9D44FC"/>
    <w:rPr>
      <w:rFonts w:ascii="Times New Roman" w:hAnsi="Times New Roman"/>
      <w:sz w:val="24"/>
    </w:rPr>
  </w:style>
  <w:style w:type="numbering" w:customStyle="1" w:styleId="NoList11">
    <w:name w:val="No List11"/>
    <w:next w:val="NoList"/>
    <w:uiPriority w:val="99"/>
    <w:semiHidden/>
    <w:unhideWhenUsed/>
    <w:rsid w:val="009D44FC"/>
  </w:style>
  <w:style w:type="character" w:customStyle="1" w:styleId="VerbatimChar">
    <w:name w:val="Verbatim Char"/>
    <w:rsid w:val="009D44FC"/>
    <w:rPr>
      <w:rFonts w:ascii="Consolas" w:hAnsi="Consolas"/>
      <w:sz w:val="22"/>
    </w:rPr>
  </w:style>
  <w:style w:type="table" w:customStyle="1" w:styleId="TableGrid11">
    <w:name w:val="Table Grid11"/>
    <w:basedOn w:val="TableNormal"/>
    <w:next w:val="TableGrid"/>
    <w:uiPriority w:val="59"/>
    <w:rsid w:val="009D44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9D44FC"/>
  </w:style>
  <w:style w:type="numbering" w:customStyle="1" w:styleId="1111111">
    <w:name w:val="1 / 1.1 / 1.1.11"/>
    <w:basedOn w:val="NoList"/>
    <w:next w:val="111111"/>
    <w:unhideWhenUsed/>
    <w:rsid w:val="009D44FC"/>
    <w:pPr>
      <w:numPr>
        <w:numId w:val="1"/>
      </w:numPr>
    </w:pPr>
  </w:style>
  <w:style w:type="table" w:customStyle="1" w:styleId="thamkhao1">
    <w:name w:val="tham khao1"/>
    <w:basedOn w:val="TableNormal"/>
    <w:next w:val="TableGrid"/>
    <w:uiPriority w:val="99"/>
    <w:rsid w:val="009D44FC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nhideWhenUsed/>
    <w:rsid w:val="009D44FC"/>
    <w:rPr>
      <w:color w:val="0563C1"/>
      <w:u w:val="single"/>
    </w:rPr>
  </w:style>
  <w:style w:type="character" w:customStyle="1" w:styleId="FollowedHyperlink1">
    <w:name w:val="FollowedHyperlink1"/>
    <w:basedOn w:val="DefaultParagraphFont"/>
    <w:unhideWhenUsed/>
    <w:rsid w:val="009D44FC"/>
    <w:rPr>
      <w:color w:val="954F72"/>
      <w:u w:val="single"/>
    </w:rPr>
  </w:style>
  <w:style w:type="numbering" w:customStyle="1" w:styleId="1ai1">
    <w:name w:val="1 / a / i1"/>
    <w:basedOn w:val="NoList"/>
    <w:next w:val="1ai"/>
    <w:uiPriority w:val="99"/>
    <w:semiHidden/>
    <w:unhideWhenUsed/>
    <w:rsid w:val="009D44FC"/>
    <w:pPr>
      <w:numPr>
        <w:numId w:val="2"/>
      </w:numPr>
    </w:pPr>
  </w:style>
  <w:style w:type="paragraph" w:customStyle="1" w:styleId="TOCHeading1">
    <w:name w:val="TOC Heading1"/>
    <w:basedOn w:val="Heading1"/>
    <w:next w:val="Normal"/>
    <w:uiPriority w:val="39"/>
    <w:unhideWhenUsed/>
    <w:rsid w:val="009D44FC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="Calibri Light" w:hAnsi="Calibri Light"/>
      <w:b w:val="0"/>
      <w:bCs w:val="0"/>
      <w:color w:val="2E74B5"/>
      <w:sz w:val="32"/>
      <w:szCs w:val="32"/>
    </w:rPr>
  </w:style>
  <w:style w:type="numbering" w:customStyle="1" w:styleId="Style11">
    <w:name w:val="Style11"/>
    <w:rsid w:val="009D44FC"/>
    <w:pPr>
      <w:numPr>
        <w:numId w:val="10"/>
      </w:numPr>
    </w:pPr>
  </w:style>
  <w:style w:type="numbering" w:customStyle="1" w:styleId="NoList111">
    <w:name w:val="No List111"/>
    <w:next w:val="NoList"/>
    <w:uiPriority w:val="99"/>
    <w:semiHidden/>
    <w:unhideWhenUsed/>
    <w:rsid w:val="009D44F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aliases w:val="HPL01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284BB3"/>
    <w:pPr>
      <w:tabs>
        <w:tab w:val="left" w:pos="360"/>
      </w:tabs>
      <w:spacing w:after="0" w:line="276" w:lineRule="auto"/>
      <w:contextualSpacing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9D44FC"/>
  </w:style>
  <w:style w:type="character" w:customStyle="1" w:styleId="MTConvertedEquation">
    <w:name w:val="MTConvertedEquation"/>
    <w:basedOn w:val="DefaultParagraphFont"/>
    <w:rsid w:val="009D44FC"/>
  </w:style>
  <w:style w:type="paragraph" w:customStyle="1" w:styleId="MTDisplayEquation">
    <w:name w:val="MTDisplayEquation"/>
    <w:basedOn w:val="Normal"/>
    <w:next w:val="Normal"/>
    <w:link w:val="MTDisplayEquationChar"/>
    <w:rsid w:val="009D44FC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9D44FC"/>
    <w:rPr>
      <w:rFonts w:ascii="Georgia"/>
    </w:rPr>
  </w:style>
  <w:style w:type="table" w:customStyle="1" w:styleId="TableGrid1">
    <w:name w:val="Table Grid1"/>
    <w:basedOn w:val="TableNormal"/>
    <w:next w:val="TableGrid"/>
    <w:uiPriority w:val="59"/>
    <w:rsid w:val="009D44FC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9D44FC"/>
    <w:rPr>
      <w:rFonts w:ascii="Times New Roman" w:hAnsi="Times New Roman"/>
      <w:sz w:val="24"/>
    </w:rPr>
  </w:style>
  <w:style w:type="numbering" w:customStyle="1" w:styleId="NoList11">
    <w:name w:val="No List11"/>
    <w:next w:val="NoList"/>
    <w:uiPriority w:val="99"/>
    <w:semiHidden/>
    <w:unhideWhenUsed/>
    <w:rsid w:val="009D44FC"/>
  </w:style>
  <w:style w:type="character" w:customStyle="1" w:styleId="VerbatimChar">
    <w:name w:val="Verbatim Char"/>
    <w:rsid w:val="009D44FC"/>
    <w:rPr>
      <w:rFonts w:ascii="Consolas" w:hAnsi="Consolas"/>
      <w:sz w:val="22"/>
    </w:rPr>
  </w:style>
  <w:style w:type="table" w:customStyle="1" w:styleId="TableGrid11">
    <w:name w:val="Table Grid11"/>
    <w:basedOn w:val="TableNormal"/>
    <w:next w:val="TableGrid"/>
    <w:uiPriority w:val="59"/>
    <w:rsid w:val="009D44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9D44FC"/>
  </w:style>
  <w:style w:type="numbering" w:customStyle="1" w:styleId="1111111">
    <w:name w:val="1 / 1.1 / 1.1.11"/>
    <w:basedOn w:val="NoList"/>
    <w:next w:val="111111"/>
    <w:unhideWhenUsed/>
    <w:rsid w:val="009D44FC"/>
    <w:pPr>
      <w:numPr>
        <w:numId w:val="1"/>
      </w:numPr>
    </w:pPr>
  </w:style>
  <w:style w:type="table" w:customStyle="1" w:styleId="thamkhao1">
    <w:name w:val="tham khao1"/>
    <w:basedOn w:val="TableNormal"/>
    <w:next w:val="TableGrid"/>
    <w:uiPriority w:val="99"/>
    <w:rsid w:val="009D44FC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nhideWhenUsed/>
    <w:rsid w:val="009D44FC"/>
    <w:rPr>
      <w:color w:val="0563C1"/>
      <w:u w:val="single"/>
    </w:rPr>
  </w:style>
  <w:style w:type="character" w:customStyle="1" w:styleId="FollowedHyperlink1">
    <w:name w:val="FollowedHyperlink1"/>
    <w:basedOn w:val="DefaultParagraphFont"/>
    <w:unhideWhenUsed/>
    <w:rsid w:val="009D44FC"/>
    <w:rPr>
      <w:color w:val="954F72"/>
      <w:u w:val="single"/>
    </w:rPr>
  </w:style>
  <w:style w:type="numbering" w:customStyle="1" w:styleId="1ai1">
    <w:name w:val="1 / a / i1"/>
    <w:basedOn w:val="NoList"/>
    <w:next w:val="1ai"/>
    <w:uiPriority w:val="99"/>
    <w:semiHidden/>
    <w:unhideWhenUsed/>
    <w:rsid w:val="009D44FC"/>
    <w:pPr>
      <w:numPr>
        <w:numId w:val="2"/>
      </w:numPr>
    </w:pPr>
  </w:style>
  <w:style w:type="paragraph" w:customStyle="1" w:styleId="TOCHeading1">
    <w:name w:val="TOC Heading1"/>
    <w:basedOn w:val="Heading1"/>
    <w:next w:val="Normal"/>
    <w:uiPriority w:val="39"/>
    <w:unhideWhenUsed/>
    <w:rsid w:val="009D44FC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="Calibri Light" w:hAnsi="Calibri Light"/>
      <w:b w:val="0"/>
      <w:bCs w:val="0"/>
      <w:color w:val="2E74B5"/>
      <w:sz w:val="32"/>
      <w:szCs w:val="32"/>
    </w:rPr>
  </w:style>
  <w:style w:type="numbering" w:customStyle="1" w:styleId="Style11">
    <w:name w:val="Style11"/>
    <w:rsid w:val="009D44FC"/>
    <w:pPr>
      <w:numPr>
        <w:numId w:val="10"/>
      </w:numPr>
    </w:pPr>
  </w:style>
  <w:style w:type="numbering" w:customStyle="1" w:styleId="NoList111">
    <w:name w:val="No List111"/>
    <w:next w:val="NoList"/>
    <w:uiPriority w:val="99"/>
    <w:semiHidden/>
    <w:unhideWhenUsed/>
    <w:rsid w:val="009D44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77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1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32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76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1" Target="media/image4.png" Type="http://schemas.openxmlformats.org/officeDocument/2006/relationships/image"/><Relationship Id="rId12" Target="media/image5.wmf" Type="http://schemas.openxmlformats.org/officeDocument/2006/relationships/image"/><Relationship Id="rId13" Target="embeddings/oleObject1.bin" Type="http://schemas.openxmlformats.org/officeDocument/2006/relationships/oleObject"/><Relationship Id="rId14" Target="media/image6.wmf" Type="http://schemas.openxmlformats.org/officeDocument/2006/relationships/image"/><Relationship Id="rId15" Target="embeddings/oleObject2.bin" Type="http://schemas.openxmlformats.org/officeDocument/2006/relationships/oleObject"/><Relationship Id="rId16" Target="embeddings/oleObject3.bin" Type="http://schemas.openxmlformats.org/officeDocument/2006/relationships/oleObject"/><Relationship Id="rId17" Target="embeddings/oleObject4.bin" Type="http://schemas.openxmlformats.org/officeDocument/2006/relationships/oleObject"/><Relationship Id="rId18" Target="media/image7.wmf" Type="http://schemas.openxmlformats.org/officeDocument/2006/relationships/image"/><Relationship Id="rId19" Target="embeddings/oleObject5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embeddings/oleObject6.bin" Type="http://schemas.openxmlformats.org/officeDocument/2006/relationships/oleObject"/><Relationship Id="rId22" Target="embeddings/oleObject7.bin" Type="http://schemas.openxmlformats.org/officeDocument/2006/relationships/oleObject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embeddings/oleObject13.bin" Type="http://schemas.openxmlformats.org/officeDocument/2006/relationships/oleObject"/><Relationship Id="rId32" Target="embeddings/oleObject14.bin" Type="http://schemas.openxmlformats.org/officeDocument/2006/relationships/oleObject"/><Relationship Id="rId33" Target="embeddings/oleObject15.bin" Type="http://schemas.openxmlformats.org/officeDocument/2006/relationships/oleObject"/><Relationship Id="rId34" Target="media/image12.wmf" Type="http://schemas.openxmlformats.org/officeDocument/2006/relationships/image"/><Relationship Id="rId35" Target="embeddings/oleObject16.bin" Type="http://schemas.openxmlformats.org/officeDocument/2006/relationships/oleObject"/><Relationship Id="rId36" Target="media/image13.wmf" Type="http://schemas.openxmlformats.org/officeDocument/2006/relationships/image"/><Relationship Id="rId37" Target="embeddings/oleObject17.bin" Type="http://schemas.openxmlformats.org/officeDocument/2006/relationships/oleObject"/><Relationship Id="rId38" Target="media/image14.wmf" Type="http://schemas.openxmlformats.org/officeDocument/2006/relationships/image"/><Relationship Id="rId39" Target="embeddings/oleObject18.bin" Type="http://schemas.openxmlformats.org/officeDocument/2006/relationships/oleObject"/><Relationship Id="rId4" Target="settings.xml" Type="http://schemas.openxmlformats.org/officeDocument/2006/relationships/settings"/><Relationship Id="rId40" Target="media/image15.wmf" Type="http://schemas.openxmlformats.org/officeDocument/2006/relationships/image"/><Relationship Id="rId41" Target="embeddings/oleObject19.bin" Type="http://schemas.openxmlformats.org/officeDocument/2006/relationships/oleObject"/><Relationship Id="rId42" Target="header1.xml" Type="http://schemas.openxmlformats.org/officeDocument/2006/relationships/header"/><Relationship Id="rId43" Target="footer1.xml" Type="http://schemas.openxmlformats.org/officeDocument/2006/relationships/footer"/><Relationship Id="rId44" Target="fontTable.xml" Type="http://schemas.openxmlformats.org/officeDocument/2006/relationships/fontTable"/><Relationship Id="rId45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662</Words>
  <Characters>9476</Characters>
  <Application>Microsoft Office Word</Application>
  <DocSecurity>0</DocSecurity>
  <Lines>78</Lines>
  <Paragraphs>22</Paragraphs>
  <ScaleCrop>false</ScaleCrop>
  <Company>thuvienhoclieu.com</Company>
  <LinksUpToDate>false</LinksUpToDate>
  <CharactersWithSpaces>111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1T02:42:00Z</dcterms:created>
  <dc:creator>tailieu123.edu.vn</dc:creator>
  <dc:description>Lý thuyết và trắc nghiệm sulfur và sulfur dioxide lớp 11 có đáp án được soạn dưới dạng file word gồm 5 trang. Các bạn xem và tải về ở dưới.</dc:description>
  <dcterms:modified xsi:type="dcterms:W3CDTF">2024-07-11T02:46:00Z</dcterms:modified>
  <cp:revision>1</cp:revision>
  <dc:title>Lý Thuyết Và Trắc Nghiệm Sulfur Và Sulfur Dioxide Lớp 11 Có Đáp Án</dc:title>
</cp:coreProperties>
</file>